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94E8E" w:rsidRPr="00F50685" w:rsidRDefault="00994E8E" w:rsidP="0022385E">
      <w:pPr>
        <w:rPr>
          <w:rFonts w:hint="cs"/>
          <w:sz w:val="28"/>
          <w:szCs w:val="28"/>
          <w:rtl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05"/>
      </w:tblGrid>
      <w:tr w:rsidR="000018C8" w:rsidRPr="00412697" w:rsidTr="000018C8">
        <w:tc>
          <w:tcPr>
            <w:tcW w:w="11379" w:type="dxa"/>
          </w:tcPr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479"/>
            </w:tblGrid>
            <w:tr w:rsidR="000018C8" w:rsidRPr="008D30E9" w:rsidTr="000018C8">
              <w:tc>
                <w:tcPr>
                  <w:tcW w:w="11303" w:type="dxa"/>
                </w:tcPr>
                <w:p w:rsidR="000018C8" w:rsidRPr="008D30E9" w:rsidRDefault="000018C8" w:rsidP="000018C8">
                  <w:pPr>
                    <w:tabs>
                      <w:tab w:val="left" w:pos="2203"/>
                    </w:tabs>
                    <w:jc w:val="center"/>
                    <w:rPr>
                      <w:rFonts w:hint="cs"/>
                      <w:rtl/>
                      <w:lang w:val="fr-FR"/>
                    </w:rPr>
                  </w:pPr>
                  <w:r w:rsidRPr="008D30E9">
                    <w:rPr>
                      <w:rFonts w:hint="cs"/>
                      <w:b/>
                      <w:bCs/>
                      <w:color w:val="C00000"/>
                      <w:sz w:val="28"/>
                      <w:szCs w:val="28"/>
                      <w:rtl/>
                      <w:lang w:val="fr-FR"/>
                    </w:rPr>
                    <w:t>الاحصـــــــــــــــــــــــــــــــــــــــــــــــــــــــــــــــــــــــــــــــــــــــــــــــــــاء</w:t>
                  </w:r>
                </w:p>
              </w:tc>
            </w:tr>
            <w:tr w:rsidR="000018C8" w:rsidRPr="008D30E9" w:rsidTr="000018C8">
              <w:tc>
                <w:tcPr>
                  <w:tcW w:w="11303" w:type="dxa"/>
                </w:tcPr>
                <w:p w:rsidR="000018C8" w:rsidRPr="008D30E9" w:rsidRDefault="000018C8" w:rsidP="000018C8">
                  <w:pPr>
                    <w:tabs>
                      <w:tab w:val="left" w:pos="561"/>
                    </w:tabs>
                    <w:ind w:left="201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</w:tabs>
                    <w:ind w:left="201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تحصل تلميذ على العلامات التالية في 11 مادة: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</w:tabs>
                    <w:ind w:left="201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1 ،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11 ،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9 ، 14 ، 14، 9  ، 7 ،  10 ، 7 ، 11 ، 11 . 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</w:tabs>
                    <w:ind w:left="201"/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- شكل</w:t>
                  </w: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جدولا تكراريا لهذه السلسلة يضم التكرار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مطلق ،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التكرار المجمع المتزايد ، التكرار المجمع المتناقص و التواتر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201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2</w:t>
                  </w:r>
                </w:p>
                <w:p w:rsidR="000018C8" w:rsidRPr="008D30E9" w:rsidRDefault="000018C8" w:rsidP="000018C8">
                  <w:pPr>
                    <w:rPr>
                      <w:rFonts w:ascii="Tahoma" w:hAnsi="Tahoma" w:cs="Arabic Transparent" w:hint="cs"/>
                      <w:b/>
                      <w:bCs/>
                      <w:rtl/>
                    </w:rPr>
                  </w:pPr>
                  <w:r w:rsidRPr="008D30E9">
                    <w:rPr>
                      <w:rFonts w:ascii="Tahoma" w:hAnsi="Tahoma" w:cs="Arabic Transparent" w:hint="cs"/>
                      <w:b/>
                      <w:bCs/>
                      <w:rtl/>
                    </w:rPr>
                    <w:t xml:space="preserve">قمنا بدراسة رواتب 30 عاملا لمؤسسة </w:t>
                  </w:r>
                  <w:proofErr w:type="gramStart"/>
                  <w:r w:rsidRPr="008D30E9">
                    <w:rPr>
                      <w:rFonts w:ascii="Tahoma" w:hAnsi="Tahoma" w:cs="Arabic Transparent" w:hint="cs"/>
                      <w:b/>
                      <w:bCs/>
                      <w:rtl/>
                    </w:rPr>
                    <w:t>وطنية  فكانت</w:t>
                  </w:r>
                  <w:proofErr w:type="gramEnd"/>
                  <w:r w:rsidRPr="008D30E9">
                    <w:rPr>
                      <w:rFonts w:ascii="Tahoma" w:hAnsi="Tahoma" w:cs="Arabic Transparent" w:hint="cs"/>
                      <w:b/>
                      <w:bCs/>
                      <w:rtl/>
                    </w:rPr>
                    <w:t xml:space="preserve"> النتائج كالآتي </w:t>
                  </w:r>
                </w:p>
                <w:p w:rsidR="000018C8" w:rsidRPr="008D30E9" w:rsidRDefault="000018C8" w:rsidP="000018C8">
                  <w:pPr>
                    <w:rPr>
                      <w:rFonts w:ascii="Tahoma" w:hAnsi="Tahoma" w:cs="Arabic Transparent"/>
                      <w:b/>
                      <w:bCs/>
                      <w:rtl/>
                    </w:rPr>
                  </w:pPr>
                  <w:proofErr w:type="gramStart"/>
                  <w:r w:rsidRPr="008D30E9">
                    <w:rPr>
                      <w:rFonts w:ascii="Tahoma" w:hAnsi="Tahoma" w:cs="Arabic Transparent" w:hint="cs"/>
                      <w:b/>
                      <w:bCs/>
                      <w:rtl/>
                    </w:rPr>
                    <w:t>( يرمز</w:t>
                  </w:r>
                  <w:proofErr w:type="gramEnd"/>
                  <w:r w:rsidRPr="008D30E9">
                    <w:rPr>
                      <w:rFonts w:ascii="Tahoma" w:hAnsi="Tahoma" w:cs="Arabic Transparent" w:hint="cs"/>
                      <w:b/>
                      <w:bCs/>
                      <w:rtl/>
                    </w:rPr>
                    <w:t xml:space="preserve"> للأجر بـ</w:t>
                  </w:r>
                  <w:r w:rsidRPr="008D30E9">
                    <w:rPr>
                      <w:rFonts w:ascii="Tahoma" w:hAnsi="Tahoma" w:cs="Arabic Transparent"/>
                      <w:b/>
                      <w:bCs/>
                      <w:position w:val="-6"/>
                    </w:rPr>
                    <w:object w:dxaOrig="260" w:dyaOrig="27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3pt;height:13.95pt" o:ole="">
                        <v:imagedata r:id="rId7" o:title=""/>
                      </v:shape>
                      <o:OLEObject Type="Embed" ProgID="Equation.DSMT4" ShapeID="_x0000_i1025" DrawAspect="Content" ObjectID="_1622235679" r:id="rId8"/>
                    </w:object>
                  </w:r>
                  <w:r w:rsidRPr="008D30E9">
                    <w:rPr>
                      <w:rFonts w:ascii="Tahoma" w:hAnsi="Tahoma" w:cs="Arabic Transparent" w:hint="cs"/>
                      <w:b/>
                      <w:bCs/>
                      <w:rtl/>
                    </w:rPr>
                    <w:t xml:space="preserve"> ) </w:t>
                  </w:r>
                </w:p>
                <w:tbl>
                  <w:tblPr>
                    <w:bidiVisual/>
                    <w:tblW w:w="0" w:type="auto"/>
                    <w:tblInd w:w="627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2101"/>
                    <w:gridCol w:w="2109"/>
                    <w:gridCol w:w="2156"/>
                    <w:gridCol w:w="2216"/>
                    <w:gridCol w:w="1044"/>
                  </w:tblGrid>
                  <w:tr w:rsidR="000018C8" w:rsidRPr="007204AC" w:rsidTr="000018C8">
                    <w:trPr>
                      <w:trHeight w:val="986"/>
                    </w:trPr>
                    <w:tc>
                      <w:tcPr>
                        <w:tcW w:w="2129" w:type="dxa"/>
                        <w:vAlign w:val="center"/>
                      </w:tcPr>
                      <w:p w:rsidR="000018C8" w:rsidRPr="007204AC" w:rsidRDefault="000018C8" w:rsidP="000018C8">
                        <w:pPr>
                          <w:rPr>
                            <w:rFonts w:ascii="Tahoma" w:hAnsi="Tahoma"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1300" w:dyaOrig="260">
                            <v:shape id="_x0000_i1026" type="#_x0000_t75" style="width:91.95pt;height:20pt" o:ole="">
                              <v:imagedata r:id="rId9" o:title=""/>
                            </v:shape>
                            <o:OLEObject Type="Embed" ProgID="Equation.DSMT4" ShapeID="_x0000_i1026" DrawAspect="Content" ObjectID="_1622235680" r:id="rId10"/>
                          </w:object>
                        </w:r>
                      </w:p>
                    </w:tc>
                    <w:tc>
                      <w:tcPr>
                        <w:tcW w:w="2129" w:type="dxa"/>
                        <w:vAlign w:val="center"/>
                      </w:tcPr>
                      <w:p w:rsidR="000018C8" w:rsidRPr="007204AC" w:rsidRDefault="000018C8" w:rsidP="000018C8">
                        <w:pPr>
                          <w:rPr>
                            <w:rFonts w:ascii="Tahoma" w:hAnsi="Tahoma"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1300" w:dyaOrig="260">
                            <v:shape id="_x0000_i1027" type="#_x0000_t75" style="width:93pt;height:19pt" o:ole="">
                              <v:imagedata r:id="rId11" o:title=""/>
                            </v:shape>
                            <o:OLEObject Type="Embed" ProgID="Equation.DSMT4" ShapeID="_x0000_i1027" DrawAspect="Content" ObjectID="_1622235681" r:id="rId12"/>
                          </w:object>
                        </w:r>
                      </w:p>
                    </w:tc>
                    <w:tc>
                      <w:tcPr>
                        <w:tcW w:w="2156" w:type="dxa"/>
                        <w:vAlign w:val="center"/>
                      </w:tcPr>
                      <w:p w:rsidR="000018C8" w:rsidRPr="007204AC" w:rsidRDefault="000018C8" w:rsidP="000018C8">
                        <w:pPr>
                          <w:rPr>
                            <w:rFonts w:ascii="Tahoma" w:hAnsi="Tahoma"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1300" w:dyaOrig="260">
                            <v:shape id="_x0000_i1028" type="#_x0000_t75" style="width:97pt;height:22pt" o:ole="">
                              <v:imagedata r:id="rId13" o:title=""/>
                            </v:shape>
                            <o:OLEObject Type="Embed" ProgID="Equation.DSMT4" ShapeID="_x0000_i1028" DrawAspect="Content" ObjectID="_1622235682" r:id="rId14"/>
                          </w:object>
                        </w:r>
                      </w:p>
                    </w:tc>
                    <w:tc>
                      <w:tcPr>
                        <w:tcW w:w="2216" w:type="dxa"/>
                        <w:vAlign w:val="center"/>
                      </w:tcPr>
                      <w:p w:rsidR="000018C8" w:rsidRPr="007204AC" w:rsidRDefault="000018C8" w:rsidP="000018C8">
                        <w:pPr>
                          <w:rPr>
                            <w:rFonts w:ascii="Tahoma" w:hAnsi="Tahoma"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1300" w:dyaOrig="260">
                            <v:shape id="_x0000_i1029" type="#_x0000_t75" style="width:99.95pt;height:21pt" o:ole="">
                              <v:imagedata r:id="rId15" o:title=""/>
                            </v:shape>
                            <o:OLEObject Type="Embed" ProgID="Equation.DSMT4" ShapeID="_x0000_i1029" DrawAspect="Content" ObjectID="_1622235683" r:id="rId16"/>
                          </w:object>
                        </w:r>
                      </w:p>
                    </w:tc>
                    <w:tc>
                      <w:tcPr>
                        <w:tcW w:w="1174" w:type="dxa"/>
                        <w:vAlign w:val="center"/>
                      </w:tcPr>
                      <w:p w:rsidR="000018C8" w:rsidRPr="007204AC" w:rsidRDefault="000018C8" w:rsidP="000018C8">
                        <w:pPr>
                          <w:rPr>
                            <w:rFonts w:ascii="Tahoma" w:hAnsi="Tahoma"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 w:hint="cs"/>
                            <w:b/>
                            <w:bCs/>
                            <w:rtl/>
                          </w:rPr>
                          <w:t xml:space="preserve">فئات الرواتب </w:t>
                        </w: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14"/>
                          </w:rPr>
                          <w:object w:dxaOrig="620" w:dyaOrig="400">
                            <v:shape id="_x0000_i1030" type="#_x0000_t75" style="width:31pt;height:20pt" o:ole="">
                              <v:imagedata r:id="rId17" o:title=""/>
                            </v:shape>
                            <o:OLEObject Type="Embed" ProgID="Equation.DSMT4" ShapeID="_x0000_i1030" DrawAspect="Content" ObjectID="_1622235684" r:id="rId18"/>
                          </w:object>
                        </w:r>
                      </w:p>
                    </w:tc>
                  </w:tr>
                  <w:tr w:rsidR="000018C8" w:rsidRPr="007204AC" w:rsidTr="000018C8">
                    <w:trPr>
                      <w:trHeight w:val="597"/>
                    </w:trPr>
                    <w:tc>
                      <w:tcPr>
                        <w:tcW w:w="2129" w:type="dxa"/>
                        <w:vAlign w:val="center"/>
                      </w:tcPr>
                      <w:p w:rsidR="000018C8" w:rsidRPr="007204AC" w:rsidRDefault="000018C8" w:rsidP="000018C8">
                        <w:pPr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3</w:t>
                        </w:r>
                      </w:p>
                    </w:tc>
                    <w:tc>
                      <w:tcPr>
                        <w:tcW w:w="2129" w:type="dxa"/>
                        <w:vAlign w:val="center"/>
                      </w:tcPr>
                      <w:p w:rsidR="000018C8" w:rsidRPr="007204AC" w:rsidRDefault="000018C8" w:rsidP="000018C8">
                        <w:pPr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2156" w:type="dxa"/>
                        <w:vAlign w:val="center"/>
                      </w:tcPr>
                      <w:p w:rsidR="000018C8" w:rsidRPr="007204AC" w:rsidRDefault="000018C8" w:rsidP="000018C8">
                        <w:pPr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2216" w:type="dxa"/>
                        <w:vAlign w:val="center"/>
                      </w:tcPr>
                      <w:p w:rsidR="000018C8" w:rsidRPr="007204AC" w:rsidRDefault="000018C8" w:rsidP="000018C8">
                        <w:pPr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12</w:t>
                        </w:r>
                      </w:p>
                    </w:tc>
                    <w:tc>
                      <w:tcPr>
                        <w:tcW w:w="1174" w:type="dxa"/>
                      </w:tcPr>
                      <w:p w:rsidR="000018C8" w:rsidRPr="007204AC" w:rsidRDefault="000018C8" w:rsidP="000018C8">
                        <w:pPr>
                          <w:rPr>
                            <w:rFonts w:ascii="Tahoma" w:hAnsi="Tahoma"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 w:hint="cs"/>
                            <w:b/>
                            <w:bCs/>
                            <w:rtl/>
                          </w:rPr>
                          <w:t>عدد العمال</w:t>
                        </w:r>
                      </w:p>
                    </w:tc>
                  </w:tr>
                </w:tbl>
                <w:p w:rsidR="000018C8" w:rsidRPr="008D30E9" w:rsidRDefault="000018C8" w:rsidP="000018C8">
                  <w:pPr>
                    <w:tabs>
                      <w:tab w:val="left" w:pos="561"/>
                    </w:tabs>
                    <w:ind w:left="201"/>
                    <w:rPr>
                      <w:rFonts w:hint="cs"/>
                      <w:b/>
                      <w:bCs/>
                      <w:rtl/>
                    </w:rPr>
                  </w:pPr>
                </w:p>
                <w:p w:rsidR="000018C8" w:rsidRPr="008D30E9" w:rsidRDefault="000018C8" w:rsidP="000018C8">
                  <w:pPr>
                    <w:tabs>
                      <w:tab w:val="left" w:pos="561"/>
                    </w:tabs>
                    <w:ind w:left="201"/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) شكل</w:t>
                  </w: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جدولا تكراريا لهذه السلسلة يضم التكرار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مطلق ،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التكرار المجمع المتزايد و المتناقص .</w:t>
                  </w:r>
                </w:p>
                <w:p w:rsidR="000018C8" w:rsidRPr="008D30E9" w:rsidRDefault="000018C8" w:rsidP="000018C8">
                  <w:pPr>
                    <w:rPr>
                      <w:rFonts w:ascii="Tahoma" w:hAnsi="Tahoma" w:cs="Arabic Transparent"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2</w:t>
                  </w:r>
                  <w:r w:rsidRPr="008D30E9">
                    <w:rPr>
                      <w:rFonts w:ascii="Tahoma" w:hAnsi="Tahoma" w:cs="Arabic Transparent" w:hint="cs"/>
                      <w:b/>
                      <w:bCs/>
                      <w:rtl/>
                    </w:rPr>
                    <w:t xml:space="preserve">) ما هو عدد العمال الذين يتقاضون أجرا أكبر من أو يساوي </w:t>
                  </w:r>
                  <w:r w:rsidRPr="008D30E9">
                    <w:rPr>
                      <w:rFonts w:ascii="Tahoma" w:hAnsi="Tahoma" w:cs="Arabic Transparent"/>
                      <w:b/>
                      <w:bCs/>
                      <w:position w:val="-6"/>
                    </w:rPr>
                    <w:object w:dxaOrig="900" w:dyaOrig="279">
                      <v:shape id="_x0000_i1031" type="#_x0000_t75" style="width:45pt;height:13.95pt" o:ole="">
                        <v:imagedata r:id="rId19" o:title=""/>
                      </v:shape>
                      <o:OLEObject Type="Embed" ProgID="Equation.DSMT4" ShapeID="_x0000_i1031" DrawAspect="Content" ObjectID="_1622235685" r:id="rId20"/>
                    </w:object>
                  </w:r>
                  <w:r w:rsidRPr="008D30E9">
                    <w:rPr>
                      <w:rFonts w:ascii="Tahoma" w:hAnsi="Tahoma" w:cs="Arabic Transparent" w:hint="cs"/>
                      <w:b/>
                      <w:bCs/>
                      <w:rtl/>
                    </w:rPr>
                    <w:t xml:space="preserve"> ؟</w:t>
                  </w:r>
                </w:p>
                <w:p w:rsidR="000018C8" w:rsidRPr="008D30E9" w:rsidRDefault="000018C8" w:rsidP="000018C8">
                  <w:pPr>
                    <w:rPr>
                      <w:rFonts w:ascii="Tahoma" w:hAnsi="Tahoma" w:cs="Arabic Transparent"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3</w:t>
                  </w:r>
                  <w:r w:rsidRPr="008D30E9">
                    <w:rPr>
                      <w:rFonts w:ascii="Tahoma" w:hAnsi="Tahoma" w:cs="Arabic Transparent" w:hint="cs"/>
                      <w:b/>
                      <w:bCs/>
                      <w:rtl/>
                    </w:rPr>
                    <w:t>) احسب الوسط الحسابي المتوازن لهذا التوزيع التكراري.</w:t>
                  </w:r>
                </w:p>
                <w:p w:rsidR="000018C8" w:rsidRPr="008D30E9" w:rsidRDefault="000018C8" w:rsidP="000018C8">
                  <w:pPr>
                    <w:tabs>
                      <w:tab w:val="left" w:pos="142"/>
                      <w:tab w:val="left" w:pos="6802"/>
                    </w:tabs>
                    <w:ind w:left="201" w:hanging="239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3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إليك التوزيع التكراري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آتي :</w:t>
                  </w:r>
                  <w:proofErr w:type="gramEnd"/>
                </w:p>
                <w:tbl>
                  <w:tblPr>
                    <w:bidiVisual/>
                    <w:tblW w:w="0" w:type="auto"/>
                    <w:tblInd w:w="947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519"/>
                    <w:gridCol w:w="1521"/>
                    <w:gridCol w:w="1530"/>
                    <w:gridCol w:w="1521"/>
                    <w:gridCol w:w="1521"/>
                    <w:gridCol w:w="1550"/>
                  </w:tblGrid>
                  <w:tr w:rsidR="000018C8" w:rsidRPr="007204AC" w:rsidTr="000018C8">
                    <w:trPr>
                      <w:trHeight w:val="336"/>
                    </w:trPr>
                    <w:tc>
                      <w:tcPr>
                        <w:tcW w:w="1519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1521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530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1521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1521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1550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قيم</w:t>
                        </w:r>
                      </w:p>
                    </w:tc>
                  </w:tr>
                  <w:tr w:rsidR="000018C8" w:rsidRPr="007204AC" w:rsidTr="000018C8">
                    <w:trPr>
                      <w:trHeight w:val="336"/>
                    </w:trPr>
                    <w:tc>
                      <w:tcPr>
                        <w:tcW w:w="1519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1521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1530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1521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521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3</w:t>
                        </w:r>
                      </w:p>
                    </w:tc>
                    <w:tc>
                      <w:tcPr>
                        <w:tcW w:w="1550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تكرار</w:t>
                        </w:r>
                      </w:p>
                    </w:tc>
                  </w:tr>
                </w:tbl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) أوجد الوسط الحسابي المتوازن لهذا التوزيع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تكراري .</w:t>
                  </w:r>
                  <w:proofErr w:type="gramEnd"/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2) احسب الوسيط لهذه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سلسلة .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هل الوسيط ينتمي إلى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سلسلة ؟</w:t>
                  </w:r>
                  <w:proofErr w:type="gramEnd"/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3) احسب المنوال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 xml:space="preserve">التمرين </w:t>
                  </w:r>
                  <w:r w:rsidRPr="008D30E9">
                    <w:rPr>
                      <w:b/>
                      <w:bCs/>
                      <w:sz w:val="32"/>
                      <w:szCs w:val="32"/>
                      <w:u w:val="single"/>
                    </w:rPr>
                    <w:t>4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الجدول التالي يعطيك نقاط اختبار التربي</w:t>
                  </w:r>
                  <w:r w:rsidRPr="008D30E9">
                    <w:rPr>
                      <w:rFonts w:hint="eastAsia"/>
                      <w:b/>
                      <w:bCs/>
                      <w:rtl/>
                    </w:rPr>
                    <w:t>ة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الإسلامية لقسم من أقسام السنة الرابع</w:t>
                  </w:r>
                  <w:r w:rsidRPr="008D30E9">
                    <w:rPr>
                      <w:rFonts w:hint="eastAsia"/>
                      <w:b/>
                      <w:bCs/>
                      <w:rtl/>
                    </w:rPr>
                    <w:t>ة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متوسط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( النقطة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20" w:dyaOrig="200">
                      <v:shape id="_x0000_i1032" type="#_x0000_t75" style="width:11pt;height:10pt" o:ole="">
                        <v:imagedata r:id="rId21" o:title=""/>
                      </v:shape>
                      <o:OLEObject Type="Embed" ProgID="Equation.DSMT4" ShapeID="_x0000_i1032" DrawAspect="Content" ObjectID="_1622235686" r:id="rId22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>على 20 )</w:t>
                  </w:r>
                </w:p>
                <w:tbl>
                  <w:tblPr>
                    <w:bidiVisual/>
                    <w:tblW w:w="0" w:type="auto"/>
                    <w:tblInd w:w="917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847"/>
                    <w:gridCol w:w="1847"/>
                    <w:gridCol w:w="1847"/>
                    <w:gridCol w:w="1849"/>
                    <w:gridCol w:w="1849"/>
                  </w:tblGrid>
                  <w:tr w:rsidR="000018C8" w:rsidRPr="007204AC" w:rsidTr="000018C8">
                    <w:trPr>
                      <w:trHeight w:val="391"/>
                    </w:trPr>
                    <w:tc>
                      <w:tcPr>
                        <w:tcW w:w="1847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880" w:dyaOrig="260">
                            <v:shape id="_x0000_i1033" type="#_x0000_t75" style="width:79pt;height:17pt" o:ole="">
                              <v:imagedata r:id="rId23" o:title=""/>
                            </v:shape>
                            <o:OLEObject Type="Embed" ProgID="Equation.DSMT4" ShapeID="_x0000_i1033" DrawAspect="Content" ObjectID="_1622235687" r:id="rId24"/>
                          </w:object>
                        </w:r>
                      </w:p>
                    </w:tc>
                    <w:tc>
                      <w:tcPr>
                        <w:tcW w:w="1847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859" w:dyaOrig="260">
                            <v:shape id="_x0000_i1034" type="#_x0000_t75" style="width:81pt;height:20pt" o:ole="">
                              <v:imagedata r:id="rId25" o:title=""/>
                            </v:shape>
                            <o:OLEObject Type="Embed" ProgID="Equation.DSMT4" ShapeID="_x0000_i1034" DrawAspect="Content" ObjectID="_1622235688" r:id="rId26"/>
                          </w:object>
                        </w:r>
                      </w:p>
                    </w:tc>
                    <w:tc>
                      <w:tcPr>
                        <w:tcW w:w="1847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780" w:dyaOrig="260">
                            <v:shape id="_x0000_i1035" type="#_x0000_t75" style="width:77pt;height:19pt" o:ole="">
                              <v:imagedata r:id="rId27" o:title=""/>
                            </v:shape>
                            <o:OLEObject Type="Embed" ProgID="Equation.DSMT4" ShapeID="_x0000_i1035" DrawAspect="Content" ObjectID="_1622235689" r:id="rId28"/>
                          </w:object>
                        </w:r>
                      </w:p>
                    </w:tc>
                    <w:tc>
                      <w:tcPr>
                        <w:tcW w:w="1849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ascii="Tahoma" w:hAnsi="Tahoma" w:cs="Arabic Transparent"/>
                            <w:b/>
                            <w:bCs/>
                            <w:position w:val="-8"/>
                          </w:rPr>
                          <w:object w:dxaOrig="680" w:dyaOrig="260">
                            <v:shape id="_x0000_i1036" type="#_x0000_t75" style="width:71pt;height:16pt" o:ole="">
                              <v:imagedata r:id="rId29" o:title=""/>
                            </v:shape>
                            <o:OLEObject Type="Embed" ProgID="Equation.DSMT4" ShapeID="_x0000_i1036" DrawAspect="Content" ObjectID="_1622235690" r:id="rId30"/>
                          </w:object>
                        </w:r>
                      </w:p>
                    </w:tc>
                    <w:tc>
                      <w:tcPr>
                        <w:tcW w:w="1849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النقطة </w:t>
                        </w:r>
                        <w:r w:rsidRPr="007204AC">
                          <w:rPr>
                            <w:b/>
                            <w:bCs/>
                            <w:position w:val="-4"/>
                          </w:rPr>
                          <w:object w:dxaOrig="220" w:dyaOrig="200">
                            <v:shape id="_x0000_i1037" type="#_x0000_t75" style="width:11pt;height:10pt" o:ole="">
                              <v:imagedata r:id="rId21" o:title=""/>
                            </v:shape>
                            <o:OLEObject Type="Embed" ProgID="Equation.DSMT4" ShapeID="_x0000_i1037" DrawAspect="Content" ObjectID="_1622235691" r:id="rId31"/>
                          </w:object>
                        </w:r>
                      </w:p>
                    </w:tc>
                  </w:tr>
                  <w:tr w:rsidR="000018C8" w:rsidRPr="007204AC" w:rsidTr="000018C8">
                    <w:trPr>
                      <w:trHeight w:val="370"/>
                    </w:trPr>
                    <w:tc>
                      <w:tcPr>
                        <w:tcW w:w="1847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1847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1847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1849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4</w:t>
                        </w:r>
                      </w:p>
                    </w:tc>
                    <w:tc>
                      <w:tcPr>
                        <w:tcW w:w="1849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تكرار</w:t>
                        </w:r>
                      </w:p>
                    </w:tc>
                  </w:tr>
                </w:tbl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) عين مراكز الفئات ثم استنتج الوسط الحسابي المتوازن لهذه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سلسلة .</w:t>
                  </w:r>
                  <w:proofErr w:type="gramEnd"/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2) عين الفئة التي ينتمي إليها الوسيط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( الفئة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</w:t>
                  </w:r>
                  <w:proofErr w:type="spellStart"/>
                  <w:r w:rsidRPr="008D30E9">
                    <w:rPr>
                      <w:rFonts w:hint="cs"/>
                      <w:b/>
                      <w:bCs/>
                      <w:rtl/>
                    </w:rPr>
                    <w:t>الوسيطية</w:t>
                  </w:r>
                  <w:proofErr w:type="spell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) وعين رتبة الوسيط فيها 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(مع الشرح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) .</w:t>
                  </w:r>
                  <w:proofErr w:type="gramEnd"/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5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إليك علامات تلميذ في المواد التي أمتحن فيها في الثلاثي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أول :</w:t>
                  </w:r>
                  <w:proofErr w:type="gramEnd"/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5 ،16 ،12 ،10 ،14 ،13 ،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11 .</w:t>
                  </w:r>
                  <w:proofErr w:type="gramEnd"/>
                </w:p>
                <w:p w:rsidR="000018C8" w:rsidRPr="008D30E9" w:rsidRDefault="000018C8" w:rsidP="000018C8">
                  <w:pPr>
                    <w:rPr>
                      <w:b/>
                      <w:bCs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)احسب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20" w:dyaOrig="320">
                      <v:shape id="_x0000_i1038" type="#_x0000_t75" style="width:11pt;height:16pt" o:ole="">
                        <v:imagedata r:id="rId32" o:title=""/>
                      </v:shape>
                      <o:OLEObject Type="Embed" ProgID="Equation.DSMT4" ShapeID="_x0000_i1038" DrawAspect="Content" ObjectID="_1622235692" r:id="rId33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معدل هذا التلميذ.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b/>
                      <w:bCs/>
                    </w:rPr>
                    <w:t>2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) في الثلاثي الثاني أجتهد التلميذ أكثر و حسن علاماته حيث ازدادت كلها بـ 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520" w:dyaOrig="279">
                      <v:shape id="_x0000_i1039" type="#_x0000_t75" style="width:26pt;height:13.95pt" o:ole="">
                        <v:imagedata r:id="rId34" o:title=""/>
                      </v:shape>
                      <o:OLEObject Type="Embed" ProgID="Equation.DSMT4" ShapeID="_x0000_i1039" DrawAspect="Content" ObjectID="_1622235693" r:id="rId35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.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- احسب </w:t>
                  </w:r>
                  <w:r w:rsidRPr="008D30E9">
                    <w:rPr>
                      <w:b/>
                      <w:bCs/>
                      <w:position w:val="-10"/>
                    </w:rPr>
                    <w:object w:dxaOrig="260" w:dyaOrig="380">
                      <v:shape id="_x0000_i1040" type="#_x0000_t75" style="width:13pt;height:19pt" o:ole="">
                        <v:imagedata r:id="rId36" o:title=""/>
                      </v:shape>
                      <o:OLEObject Type="Embed" ProgID="Equation.DSMT4" ShapeID="_x0000_i1040" DrawAspect="Content" ObjectID="_1622235694" r:id="rId37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معدل التلميذ في الثلاثي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ثاني .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قارن بين  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20" w:dyaOrig="320">
                      <v:shape id="_x0000_i1041" type="#_x0000_t75" style="width:11pt;height:16pt" o:ole="">
                        <v:imagedata r:id="rId32" o:title=""/>
                      </v:shape>
                      <o:OLEObject Type="Embed" ProgID="Equation.DSMT4" ShapeID="_x0000_i1041" DrawAspect="Content" ObjectID="_1622235695" r:id="rId38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و</w:t>
                  </w:r>
                  <w:r w:rsidRPr="008D30E9">
                    <w:rPr>
                      <w:b/>
                      <w:bCs/>
                      <w:position w:val="-10"/>
                    </w:rPr>
                    <w:object w:dxaOrig="260" w:dyaOrig="380">
                      <v:shape id="_x0000_i1042" type="#_x0000_t75" style="width:13pt;height:19pt" o:ole="">
                        <v:imagedata r:id="rId36" o:title=""/>
                      </v:shape>
                      <o:OLEObject Type="Embed" ProgID="Equation.DSMT4" ShapeID="_x0000_i1042" DrawAspect="Content" ObjectID="_1622235696" r:id="rId39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6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لدى فلاح قطعة أرض قسمها إلى 3 مساحات كما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يلي :</w:t>
                  </w:r>
                  <w:proofErr w:type="gramEnd"/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المساحة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60" w:dyaOrig="260">
                      <v:shape id="_x0000_i1043" type="#_x0000_t75" style="width:13pt;height:13pt" o:ole="">
                        <v:imagedata r:id="rId40" o:title=""/>
                      </v:shape>
                      <o:OLEObject Type="Embed" ProgID="Equation.DSMT4" ShapeID="_x0000_i1043" DrawAspect="Content" ObjectID="_1622235697" r:id="rId41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: خاصة بإنتاج القمح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صلب .</w:t>
                  </w:r>
                  <w:proofErr w:type="gramEnd"/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المساحة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60" w:dyaOrig="260">
                      <v:shape id="_x0000_i1044" type="#_x0000_t75" style="width:13pt;height:13pt" o:ole="">
                        <v:imagedata r:id="rId42" o:title=""/>
                      </v:shape>
                      <o:OLEObject Type="Embed" ProgID="Equation.DSMT4" ShapeID="_x0000_i1044" DrawAspect="Content" ObjectID="_1622235698" r:id="rId43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:خاصة بإنتاج القمح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لين .</w:t>
                  </w:r>
                  <w:proofErr w:type="gramEnd"/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المساحة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279" w:dyaOrig="279">
                      <v:shape id="_x0000_i1045" type="#_x0000_t75" style="width:13.95pt;height:13.95pt" o:ole="">
                        <v:imagedata r:id="rId44" o:title=""/>
                      </v:shape>
                      <o:OLEObject Type="Embed" ProgID="Equation.DSMT4" ShapeID="_x0000_i1045" DrawAspect="Content" ObjectID="_1622235699" r:id="rId45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:خاصة بإنتاج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شعير .</w:t>
                  </w:r>
                  <w:proofErr w:type="gramEnd"/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و كانت مردودية هذه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مساحات  خلال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السنوات الثلاث 2002،2003،2004 كما يلي : 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(المردودية بالقنطار)</w:t>
                  </w:r>
                </w:p>
                <w:tbl>
                  <w:tblPr>
                    <w:bidiVisual/>
                    <w:tblW w:w="9260" w:type="dxa"/>
                    <w:tblInd w:w="1819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2314"/>
                    <w:gridCol w:w="2314"/>
                    <w:gridCol w:w="2316"/>
                    <w:gridCol w:w="2316"/>
                  </w:tblGrid>
                  <w:tr w:rsidR="000018C8" w:rsidRPr="007204AC" w:rsidTr="000018C8">
                    <w:trPr>
                      <w:trHeight w:val="248"/>
                    </w:trPr>
                    <w:tc>
                      <w:tcPr>
                        <w:tcW w:w="2314" w:type="dxa"/>
                        <w:tcBorders>
                          <w:top w:val="nil"/>
                          <w:left w:val="nil"/>
                        </w:tcBorders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</w:p>
                    </w:tc>
                    <w:tc>
                      <w:tcPr>
                        <w:tcW w:w="2314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2002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2003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2004</w:t>
                        </w:r>
                      </w:p>
                    </w:tc>
                  </w:tr>
                  <w:tr w:rsidR="000018C8" w:rsidRPr="007204AC" w:rsidTr="000018C8">
                    <w:trPr>
                      <w:trHeight w:val="248"/>
                    </w:trPr>
                    <w:tc>
                      <w:tcPr>
                        <w:tcW w:w="2314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مساحة</w:t>
                        </w:r>
                        <w:r w:rsidRPr="007204AC">
                          <w:rPr>
                            <w:b/>
                            <w:bCs/>
                            <w:position w:val="-4"/>
                          </w:rPr>
                          <w:object w:dxaOrig="260" w:dyaOrig="260">
                            <v:shape id="_x0000_i1046" type="#_x0000_t75" style="width:13pt;height:13pt" o:ole="">
                              <v:imagedata r:id="rId40" o:title=""/>
                            </v:shape>
                            <o:OLEObject Type="Embed" ProgID="Equation.DSMT4" ShapeID="_x0000_i1046" DrawAspect="Content" ObjectID="_1622235700" r:id="rId46"/>
                          </w:object>
                        </w:r>
                      </w:p>
                    </w:tc>
                    <w:tc>
                      <w:tcPr>
                        <w:tcW w:w="2314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400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350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320</w:t>
                        </w:r>
                      </w:p>
                    </w:tc>
                  </w:tr>
                  <w:tr w:rsidR="000018C8" w:rsidRPr="007204AC" w:rsidTr="000018C8">
                    <w:trPr>
                      <w:trHeight w:val="248"/>
                    </w:trPr>
                    <w:tc>
                      <w:tcPr>
                        <w:tcW w:w="2314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lastRenderedPageBreak/>
                          <w:t>المساحة</w:t>
                        </w:r>
                        <w:r w:rsidRPr="007204AC">
                          <w:rPr>
                            <w:b/>
                            <w:bCs/>
                            <w:position w:val="-4"/>
                          </w:rPr>
                          <w:object w:dxaOrig="260" w:dyaOrig="260">
                            <v:shape id="_x0000_i1047" type="#_x0000_t75" style="width:13pt;height:13pt" o:ole="">
                              <v:imagedata r:id="rId42" o:title=""/>
                            </v:shape>
                            <o:OLEObject Type="Embed" ProgID="Equation.DSMT4" ShapeID="_x0000_i1047" DrawAspect="Content" ObjectID="_1622235701" r:id="rId47"/>
                          </w:object>
                        </w:r>
                      </w:p>
                    </w:tc>
                    <w:tc>
                      <w:tcPr>
                        <w:tcW w:w="2314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200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150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120</w:t>
                        </w:r>
                      </w:p>
                    </w:tc>
                  </w:tr>
                  <w:tr w:rsidR="000018C8" w:rsidRPr="007204AC" w:rsidTr="000018C8">
                    <w:trPr>
                      <w:trHeight w:val="276"/>
                    </w:trPr>
                    <w:tc>
                      <w:tcPr>
                        <w:tcW w:w="2314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مساحة</w:t>
                        </w:r>
                        <w:r w:rsidRPr="007204AC">
                          <w:rPr>
                            <w:b/>
                            <w:bCs/>
                            <w:position w:val="-6"/>
                          </w:rPr>
                          <w:object w:dxaOrig="279" w:dyaOrig="279">
                            <v:shape id="_x0000_i1048" type="#_x0000_t75" style="width:13.95pt;height:13.95pt" o:ole="">
                              <v:imagedata r:id="rId44" o:title=""/>
                            </v:shape>
                            <o:OLEObject Type="Embed" ProgID="Equation.DSMT4" ShapeID="_x0000_i1048" DrawAspect="Content" ObjectID="_1622235702" r:id="rId48"/>
                          </w:object>
                        </w:r>
                      </w:p>
                    </w:tc>
                    <w:tc>
                      <w:tcPr>
                        <w:tcW w:w="2314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350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320</w:t>
                        </w:r>
                      </w:p>
                    </w:tc>
                    <w:tc>
                      <w:tcPr>
                        <w:tcW w:w="2316" w:type="dxa"/>
                        <w:vAlign w:val="center"/>
                      </w:tcPr>
                      <w:p w:rsidR="000018C8" w:rsidRPr="007204AC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250</w:t>
                        </w:r>
                      </w:p>
                    </w:tc>
                  </w:tr>
                </w:tbl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) احسب معدلات هذه المنتوجات في كل سنة.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2)ما هي النسبة المئوية التي تمثل إنتاج الشعير في سنة 2003؟</w:t>
                  </w:r>
                </w:p>
                <w:p w:rsidR="000018C8" w:rsidRPr="008D30E9" w:rsidRDefault="000018C8" w:rsidP="000018C8">
                  <w:pPr>
                    <w:tabs>
                      <w:tab w:val="left" w:pos="2203"/>
                    </w:tabs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3) ما هي النسبة المئوية التي تمثل إنتاج القمح الصلب خلال السنوات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ثلاثة ؟</w:t>
                  </w:r>
                  <w:proofErr w:type="gramEnd"/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7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b/>
                      <w:bCs/>
                      <w:position w:val="-6"/>
                    </w:rPr>
                    <w:object w:dxaOrig="520" w:dyaOrig="279">
                      <v:shape id="_x0000_i1049" type="#_x0000_t75" style="width:26pt;height:13.95pt" o:ole="">
                        <v:imagedata r:id="rId49" o:title=""/>
                      </v:shape>
                      <o:OLEObject Type="Embed" ProgID="Equation.DSMT4" ShapeID="_x0000_i1049" DrawAspect="Content" ObjectID="_1622235703" r:id="rId50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من تلاميذ قسم تحصلوا على العلامة 11 و 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520" w:dyaOrig="279">
                      <v:shape id="_x0000_i1050" type="#_x0000_t75" style="width:26pt;height:13.95pt" o:ole="">
                        <v:imagedata r:id="rId51" o:title=""/>
                      </v:shape>
                      <o:OLEObject Type="Embed" ProgID="Equation.DSMT4" ShapeID="_x0000_i1050" DrawAspect="Content" ObjectID="_1622235704" r:id="rId52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تحصلوا على العلامة 14 و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520" w:dyaOrig="279">
                      <v:shape id="_x0000_i1051" type="#_x0000_t75" style="width:26pt;height:13.95pt" o:ole="">
                        <v:imagedata r:id="rId53" o:title=""/>
                      </v:shape>
                      <o:OLEObject Type="Embed" ProgID="Equation.DSMT4" ShapeID="_x0000_i1051" DrawAspect="Content" ObjectID="_1622235705" r:id="rId54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تحصلوا على العلامة12.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ما هو معدل هذا القسم؟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8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في نهاية ديسمبر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2006  ،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أحصينا عدد تلاميذ متوسطة الأمير عبد القادر فوجدنا 500 تلميذا تتوزع أعمارهم حسب الجدول التالي: ( يرمز للعمر بـ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60" w:dyaOrig="260">
                      <v:shape id="_x0000_i1052" type="#_x0000_t75" style="width:13pt;height:13pt" o:ole="">
                        <v:imagedata r:id="rId55" o:title=""/>
                      </v:shape>
                      <o:OLEObject Type="Embed" ProgID="Equation.DSMT4" ShapeID="_x0000_i1052" DrawAspect="Content" ObjectID="_1622235706" r:id="rId56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)</w:t>
                  </w:r>
                </w:p>
                <w:tbl>
                  <w:tblPr>
                    <w:bidiVisual/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2174"/>
                    <w:gridCol w:w="2174"/>
                    <w:gridCol w:w="2174"/>
                    <w:gridCol w:w="2174"/>
                  </w:tblGrid>
                  <w:tr w:rsidR="000018C8" w:rsidRPr="007204AC" w:rsidTr="000018C8">
                    <w:trPr>
                      <w:trHeight w:val="291"/>
                    </w:trPr>
                    <w:tc>
                      <w:tcPr>
                        <w:tcW w:w="2174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10"/>
                          </w:rPr>
                          <w:object w:dxaOrig="1040" w:dyaOrig="320">
                            <v:shape id="_x0000_i1053" type="#_x0000_t75" style="width:65pt;height:16pt" o:ole="">
                              <v:imagedata r:id="rId57" o:title=""/>
                            </v:shape>
                            <o:OLEObject Type="Embed" ProgID="Equation.DSMT4" ShapeID="_x0000_i1053" DrawAspect="Content" ObjectID="_1622235707" r:id="rId58"/>
                          </w:object>
                        </w:r>
                      </w:p>
                    </w:tc>
                    <w:tc>
                      <w:tcPr>
                        <w:tcW w:w="2174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10"/>
                          </w:rPr>
                          <w:object w:dxaOrig="1040" w:dyaOrig="320">
                            <v:shape id="_x0000_i1054" type="#_x0000_t75" style="width:64pt;height:16pt" o:ole="">
                              <v:imagedata r:id="rId59" o:title=""/>
                            </v:shape>
                            <o:OLEObject Type="Embed" ProgID="Equation.DSMT4" ShapeID="_x0000_i1054" DrawAspect="Content" ObjectID="_1622235708" r:id="rId60"/>
                          </w:object>
                        </w:r>
                      </w:p>
                    </w:tc>
                    <w:tc>
                      <w:tcPr>
                        <w:tcW w:w="2174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10"/>
                          </w:rPr>
                          <w:object w:dxaOrig="1040" w:dyaOrig="320">
                            <v:shape id="_x0000_i1055" type="#_x0000_t75" style="width:60pt;height:16pt" o:ole="">
                              <v:imagedata r:id="rId61" o:title=""/>
                            </v:shape>
                            <o:OLEObject Type="Embed" ProgID="Equation.DSMT4" ShapeID="_x0000_i1055" DrawAspect="Content" ObjectID="_1622235709" r:id="rId62"/>
                          </w:object>
                        </w:r>
                      </w:p>
                    </w:tc>
                    <w:tc>
                      <w:tcPr>
                        <w:tcW w:w="2174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فئات العمر (بالسنة)</w:t>
                        </w:r>
                      </w:p>
                    </w:tc>
                  </w:tr>
                  <w:tr w:rsidR="000018C8" w:rsidRPr="007204AC" w:rsidTr="000018C8">
                    <w:trPr>
                      <w:trHeight w:val="307"/>
                    </w:trPr>
                    <w:tc>
                      <w:tcPr>
                        <w:tcW w:w="2174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6"/>
                          </w:rPr>
                          <w:object w:dxaOrig="499" w:dyaOrig="279">
                            <v:shape id="_x0000_i1056" type="#_x0000_t75" style="width:24.95pt;height:13.95pt" o:ole="">
                              <v:imagedata r:id="rId63" o:title=""/>
                            </v:shape>
                            <o:OLEObject Type="Embed" ProgID="Equation.DSMT4" ShapeID="_x0000_i1056" DrawAspect="Content" ObjectID="_1622235710" r:id="rId64"/>
                          </w:object>
                        </w:r>
                      </w:p>
                    </w:tc>
                    <w:tc>
                      <w:tcPr>
                        <w:tcW w:w="2174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6"/>
                          </w:rPr>
                          <w:object w:dxaOrig="520" w:dyaOrig="279">
                            <v:shape id="_x0000_i1057" type="#_x0000_t75" style="width:26pt;height:13.95pt" o:ole="">
                              <v:imagedata r:id="rId65" o:title=""/>
                            </v:shape>
                            <o:OLEObject Type="Embed" ProgID="Equation.DSMT4" ShapeID="_x0000_i1057" DrawAspect="Content" ObjectID="_1622235711" r:id="rId66"/>
                          </w:object>
                        </w:r>
                      </w:p>
                    </w:tc>
                    <w:tc>
                      <w:tcPr>
                        <w:tcW w:w="2174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6"/>
                          </w:rPr>
                          <w:object w:dxaOrig="520" w:dyaOrig="279">
                            <v:shape id="_x0000_i1058" type="#_x0000_t75" style="width:26pt;height:13.95pt" o:ole="">
                              <v:imagedata r:id="rId49" o:title=""/>
                            </v:shape>
                            <o:OLEObject Type="Embed" ProgID="Equation.DSMT4" ShapeID="_x0000_i1058" DrawAspect="Content" ObjectID="_1622235712" r:id="rId67"/>
                          </w:object>
                        </w:r>
                      </w:p>
                    </w:tc>
                    <w:tc>
                      <w:tcPr>
                        <w:tcW w:w="2174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نسبة المئوية</w:t>
                        </w:r>
                      </w:p>
                    </w:tc>
                  </w:tr>
                </w:tbl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   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) ما هو معدل عمر التلاميذ في سنة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2006 ؟</w:t>
                  </w:r>
                  <w:proofErr w:type="gramEnd"/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2)ما هي النسبة المئوية التي تمثل التلاميذ الذين سنهم أقل من 16 سنة؟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و ما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هو عددهم؟ 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9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الجدول التالي يعطيك نتائج سباق 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660" w:dyaOrig="279">
                      <v:shape id="_x0000_i1059" type="#_x0000_t75" style="width:33pt;height:13.95pt" o:ole="">
                        <v:imagedata r:id="rId68" o:title=""/>
                      </v:shape>
                      <o:OLEObject Type="Embed" ProgID="Equation.DSMT4" ShapeID="_x0000_i1059" DrawAspect="Content" ObjectID="_1622235713" r:id="rId69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لـ 30 مشاركا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( الوقت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180" w:dyaOrig="260">
                      <v:shape id="_x0000_i1060" type="#_x0000_t75" style="width:9pt;height:13pt" o:ole="">
                        <v:imagedata r:id="rId70" o:title=""/>
                      </v:shape>
                      <o:OLEObject Type="Embed" ProgID="Equation.DSMT4" ShapeID="_x0000_i1060" DrawAspect="Content" ObjectID="_1622235714" r:id="rId71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بالدقيقة)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rtl/>
                    </w:rPr>
                  </w:pPr>
                  <w:r w:rsidRPr="008D30E9">
                    <w:rPr>
                      <w:b/>
                      <w:bCs/>
                      <w:position w:val="-4"/>
                    </w:rPr>
                    <w:object w:dxaOrig="1440" w:dyaOrig="320">
                      <v:shape id="_x0000_i1061" type="#_x0000_t75" style="width:1in;height:16pt" o:ole="">
                        <v:imagedata r:id="rId72" o:title=""/>
                      </v:shape>
                      <o:OLEObject Type="Embed" ProgID="Equation.DSMT4" ShapeID="_x0000_i1061" DrawAspect="Content" ObjectID="_1622235715" r:id="rId73"/>
                    </w:object>
                  </w:r>
                </w:p>
                <w:tbl>
                  <w:tblPr>
                    <w:bidiVisual/>
                    <w:tblW w:w="0" w:type="auto"/>
                    <w:tblInd w:w="1947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741"/>
                    <w:gridCol w:w="1741"/>
                    <w:gridCol w:w="1789"/>
                    <w:gridCol w:w="1742"/>
                  </w:tblGrid>
                  <w:tr w:rsidR="000018C8" w:rsidRPr="007204AC" w:rsidTr="000018C8">
                    <w:trPr>
                      <w:trHeight w:val="297"/>
                    </w:trPr>
                    <w:tc>
                      <w:tcPr>
                        <w:tcW w:w="1741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10"/>
                          </w:rPr>
                          <w:object w:dxaOrig="740" w:dyaOrig="320">
                            <v:shape id="_x0000_i1062" type="#_x0000_t75" style="width:52pt;height:16pt" o:ole="">
                              <v:imagedata r:id="rId74" o:title=""/>
                            </v:shape>
                            <o:OLEObject Type="Embed" ProgID="Equation.DSMT4" ShapeID="_x0000_i1062" DrawAspect="Content" ObjectID="_1622235716" r:id="rId75"/>
                          </w:object>
                        </w:r>
                      </w:p>
                    </w:tc>
                    <w:tc>
                      <w:tcPr>
                        <w:tcW w:w="1741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10"/>
                          </w:rPr>
                          <w:object w:dxaOrig="740" w:dyaOrig="320">
                            <v:shape id="_x0000_i1063" type="#_x0000_t75" style="width:53pt;height:16pt" o:ole="">
                              <v:imagedata r:id="rId76" o:title=""/>
                            </v:shape>
                            <o:OLEObject Type="Embed" ProgID="Equation.DSMT4" ShapeID="_x0000_i1063" DrawAspect="Content" ObjectID="_1622235717" r:id="rId77"/>
                          </w:object>
                        </w:r>
                      </w:p>
                    </w:tc>
                    <w:tc>
                      <w:tcPr>
                        <w:tcW w:w="1789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b/>
                            <w:bCs/>
                            <w:position w:val="-10"/>
                          </w:rPr>
                          <w:object w:dxaOrig="760" w:dyaOrig="320">
                            <v:shape id="_x0000_i1064" type="#_x0000_t75" style="width:64pt;height:16pt" o:ole="">
                              <v:imagedata r:id="rId78" o:title=""/>
                            </v:shape>
                            <o:OLEObject Type="Embed" ProgID="Equation.DSMT4" ShapeID="_x0000_i1064" DrawAspect="Content" ObjectID="_1622235718" r:id="rId79"/>
                          </w:object>
                        </w:r>
                      </w:p>
                    </w:tc>
                    <w:tc>
                      <w:tcPr>
                        <w:tcW w:w="1742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الوقت </w:t>
                        </w:r>
                        <w:r w:rsidRPr="007204AC">
                          <w:rPr>
                            <w:b/>
                            <w:bCs/>
                            <w:position w:val="-6"/>
                          </w:rPr>
                          <w:object w:dxaOrig="180" w:dyaOrig="260">
                            <v:shape id="_x0000_i1065" type="#_x0000_t75" style="width:9pt;height:13pt" o:ole="">
                              <v:imagedata r:id="rId70" o:title=""/>
                            </v:shape>
                            <o:OLEObject Type="Embed" ProgID="Equation.DSMT4" ShapeID="_x0000_i1065" DrawAspect="Content" ObjectID="_1622235719" r:id="rId80"/>
                          </w:object>
                        </w:r>
                      </w:p>
                    </w:tc>
                  </w:tr>
                  <w:tr w:rsidR="000018C8" w:rsidRPr="007204AC" w:rsidTr="000018C8">
                    <w:trPr>
                      <w:trHeight w:val="315"/>
                    </w:trPr>
                    <w:tc>
                      <w:tcPr>
                        <w:tcW w:w="1741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12</w:t>
                        </w:r>
                      </w:p>
                    </w:tc>
                    <w:tc>
                      <w:tcPr>
                        <w:tcW w:w="1741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1789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1742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hint="cs"/>
                            <w:b/>
                            <w:bCs/>
                            <w:rtl/>
                          </w:rPr>
                          <w:t>التكرار</w:t>
                        </w:r>
                      </w:p>
                    </w:tc>
                  </w:tr>
                </w:tbl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) عين التكرار المجمع المتزايد لكل فئة. 2) عين الفئة التي ينتمي إليها الوقت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وسيط .</w:t>
                  </w:r>
                  <w:proofErr w:type="gramEnd"/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3) علم في معلم متعامد النقاط </w:t>
                  </w:r>
                  <w:r w:rsidRPr="008D30E9">
                    <w:rPr>
                      <w:b/>
                      <w:bCs/>
                      <w:position w:val="-14"/>
                    </w:rPr>
                    <w:object w:dxaOrig="800" w:dyaOrig="400">
                      <v:shape id="_x0000_i1066" type="#_x0000_t75" style="width:40pt;height:20pt" o:ole="">
                        <v:imagedata r:id="rId81" o:title=""/>
                      </v:shape>
                      <o:OLEObject Type="Embed" ProgID="Equation.DSMT4" ShapeID="_x0000_i1066" DrawAspect="Content" ObjectID="_1622235720" r:id="rId82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، </w:t>
                  </w:r>
                  <w:r w:rsidRPr="008D30E9">
                    <w:rPr>
                      <w:b/>
                      <w:bCs/>
                      <w:position w:val="-14"/>
                    </w:rPr>
                    <w:object w:dxaOrig="920" w:dyaOrig="400">
                      <v:shape id="_x0000_i1067" type="#_x0000_t75" style="width:46pt;height:20pt" o:ole="">
                        <v:imagedata r:id="rId83" o:title=""/>
                      </v:shape>
                      <o:OLEObject Type="Embed" ProgID="Equation.DSMT4" ShapeID="_x0000_i1067" DrawAspect="Content" ObjectID="_1622235721" r:id="rId84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، </w:t>
                  </w:r>
                  <w:r w:rsidRPr="008D30E9">
                    <w:rPr>
                      <w:b/>
                      <w:bCs/>
                      <w:position w:val="-14"/>
                    </w:rPr>
                    <w:object w:dxaOrig="940" w:dyaOrig="400">
                      <v:shape id="_x0000_i1068" type="#_x0000_t75" style="width:47pt;height:20pt" o:ole="">
                        <v:imagedata r:id="rId85" o:title=""/>
                      </v:shape>
                      <o:OLEObject Type="Embed" ProgID="Equation.DSMT4" ShapeID="_x0000_i1068" DrawAspect="Content" ObjectID="_1622235722" r:id="rId86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، </w:t>
                  </w:r>
                  <w:r w:rsidRPr="008D30E9">
                    <w:rPr>
                      <w:b/>
                      <w:bCs/>
                      <w:position w:val="-14"/>
                    </w:rPr>
                    <w:object w:dxaOrig="940" w:dyaOrig="400">
                      <v:shape id="_x0000_i1069" type="#_x0000_t75" style="width:47pt;height:20pt" o:ole="">
                        <v:imagedata r:id="rId87" o:title=""/>
                      </v:shape>
                      <o:OLEObject Type="Embed" ProgID="Equation.DSMT4" ShapeID="_x0000_i1069" DrawAspect="Content" ObjectID="_1622235723" r:id="rId88"/>
                    </w:objec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( خذ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على محور الفواصل الوحدة 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480" w:dyaOrig="279">
                      <v:shape id="_x0000_i1070" type="#_x0000_t75" style="width:24pt;height:13.95pt" o:ole="">
                        <v:imagedata r:id="rId89" o:title=""/>
                      </v:shape>
                      <o:OLEObject Type="Embed" ProgID="Equation.DSMT4" ShapeID="_x0000_i1070" DrawAspect="Content" ObjectID="_1622235724" r:id="rId90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وعلى محور التراتيب</w:t>
                  </w:r>
                  <w:r w:rsidRPr="008D30E9">
                    <w:rPr>
                      <w:b/>
                      <w:bCs/>
                      <w:position w:val="-6"/>
                    </w:rPr>
                    <w:object w:dxaOrig="480" w:dyaOrig="279">
                      <v:shape id="_x0000_i1071" type="#_x0000_t75" style="width:24pt;height:13.95pt" o:ole="">
                        <v:imagedata r:id="rId89" o:title=""/>
                      </v:shape>
                      <o:OLEObject Type="Embed" ProgID="Equation.DSMT4" ShapeID="_x0000_i1071" DrawAspect="Content" ObjectID="_1622235725" r:id="rId91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 يمثل 5 وحدات )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أربط هذه النقاط تحصل على خط منكسر يسمى</w:t>
                  </w:r>
                  <w:r w:rsidRPr="008D30E9">
                    <w:rPr>
                      <w:b/>
                      <w:bCs/>
                    </w:rPr>
                    <w:t xml:space="preserve"> </w:t>
                  </w:r>
                  <w:r w:rsidRPr="008D30E9">
                    <w:rPr>
                      <w:rFonts w:cs="Arabic Transparent" w:hint="cs"/>
                      <w:b/>
                      <w:bCs/>
                    </w:rPr>
                    <w:t>"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>المضلع التكراري المجمع المتزايد</w:t>
                  </w:r>
                  <w:r w:rsidRPr="008D30E9">
                    <w:rPr>
                      <w:rFonts w:cs="Arabic Transparent" w:hint="cs"/>
                      <w:b/>
                      <w:bCs/>
                    </w:rPr>
                    <w:t>"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>)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ارسم مستقيما يشمل النقطة </w:t>
                  </w:r>
                  <w:r w:rsidRPr="008D30E9">
                    <w:rPr>
                      <w:b/>
                      <w:bCs/>
                      <w:position w:val="-14"/>
                    </w:rPr>
                    <w:object w:dxaOrig="700" w:dyaOrig="400">
                      <v:shape id="_x0000_i1072" type="#_x0000_t75" style="width:35pt;height:20pt" o:ole="">
                        <v:imagedata r:id="rId92" o:title=""/>
                      </v:shape>
                      <o:OLEObject Type="Embed" ProgID="Equation.DSMT4" ShapeID="_x0000_i1072" DrawAspect="Content" ObjectID="_1622235726" r:id="rId93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و يوازي المحور الأفقي و يقطع المضلع التكراري في النقطة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79" w:dyaOrig="260">
                      <v:shape id="_x0000_i1073" type="#_x0000_t75" style="width:13.95pt;height:13pt" o:ole="">
                        <v:imagedata r:id="rId94" o:title=""/>
                      </v:shape>
                      <o:OLEObject Type="Embed" ProgID="Equation.DSMT4" ShapeID="_x0000_i1073" DrawAspect="Content" ObjectID="_1622235727" r:id="rId95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( العدد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15 هو نصف التكرار الكلي) 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4) عين بيانيا فاصلة النقطة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79" w:dyaOrig="260">
                      <v:shape id="_x0000_i1074" type="#_x0000_t75" style="width:13.95pt;height:13pt" o:ole="">
                        <v:imagedata r:id="rId94" o:title=""/>
                      </v:shape>
                      <o:OLEObject Type="Embed" ProgID="Equation.DSMT4" ShapeID="_x0000_i1074" DrawAspect="Content" ObjectID="_1622235728" r:id="rId96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و هي تمثل وسيط هذه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سلسلة .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هذه الطريقة هي الطريقة البيانية لتعيين وسيط سلسلة إحصائية مجمعة في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فئات .</w:t>
                  </w:r>
                  <w:proofErr w:type="gramEnd"/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0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cs="Arabic Transparent"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قام تقنيون في مصنع المصابيح الكهربائية بدراسة </w:t>
                  </w:r>
                  <w:r w:rsidRPr="008D30E9">
                    <w:rPr>
                      <w:rFonts w:cs="Arabic Transparent" w:hint="cs"/>
                      <w:b/>
                      <w:bCs/>
                      <w:rtl/>
                    </w:rPr>
                    <w:t>"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>مدة صلاحية</w:t>
                  </w:r>
                  <w:r w:rsidRPr="008D30E9">
                    <w:rPr>
                      <w:rFonts w:cs="Arabic Transparent" w:hint="cs"/>
                      <w:b/>
                      <w:bCs/>
                      <w:rtl/>
                    </w:rPr>
                    <w:t xml:space="preserve">" 5000 مصباح كهربائي و كانت النتائج في الجدول التالي: </w:t>
                  </w:r>
                  <w:proofErr w:type="gramStart"/>
                  <w:r w:rsidRPr="008D30E9">
                    <w:rPr>
                      <w:rFonts w:cs="Arabic Transparent" w:hint="cs"/>
                      <w:b/>
                      <w:bCs/>
                      <w:rtl/>
                    </w:rPr>
                    <w:t>( مدة</w:t>
                  </w:r>
                  <w:proofErr w:type="gramEnd"/>
                  <w:r w:rsidRPr="008D30E9">
                    <w:rPr>
                      <w:rFonts w:cs="Arabic Transparent" w:hint="cs"/>
                      <w:b/>
                      <w:bCs/>
                      <w:rtl/>
                    </w:rPr>
                    <w:t xml:space="preserve"> الصلاحية باليوم</w:t>
                  </w:r>
                  <w:r w:rsidRPr="008D30E9">
                    <w:rPr>
                      <w:rFonts w:cs="Arabic Transparent"/>
                      <w:b/>
                      <w:bCs/>
                      <w:position w:val="-10"/>
                    </w:rPr>
                    <w:object w:dxaOrig="220" w:dyaOrig="320">
                      <v:shape id="_x0000_i1075" type="#_x0000_t75" style="width:11pt;height:16pt" o:ole="">
                        <v:imagedata r:id="rId97" o:title=""/>
                      </v:shape>
                      <o:OLEObject Type="Embed" ProgID="Equation.DSMT4" ShapeID="_x0000_i1075" DrawAspect="Content" ObjectID="_1622235729" r:id="rId98"/>
                    </w:object>
                  </w:r>
                  <w:r w:rsidRPr="008D30E9">
                    <w:rPr>
                      <w:rFonts w:cs="Arabic Transparent" w:hint="cs"/>
                      <w:b/>
                      <w:bCs/>
                      <w:rtl/>
                    </w:rPr>
                    <w:t xml:space="preserve"> ) </w:t>
                  </w:r>
                </w:p>
                <w:tbl>
                  <w:tblPr>
                    <w:bidiVisual/>
                    <w:tblW w:w="0" w:type="auto"/>
                    <w:tblInd w:w="1347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662"/>
                    <w:gridCol w:w="1662"/>
                    <w:gridCol w:w="1662"/>
                    <w:gridCol w:w="1663"/>
                    <w:gridCol w:w="1663"/>
                  </w:tblGrid>
                  <w:tr w:rsidR="000018C8" w:rsidRPr="007204AC" w:rsidTr="000018C8">
                    <w:trPr>
                      <w:trHeight w:val="672"/>
                    </w:trPr>
                    <w:tc>
                      <w:tcPr>
                        <w:tcW w:w="1662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/>
                            <w:b/>
                            <w:bCs/>
                            <w:position w:val="-10"/>
                          </w:rPr>
                          <w:object w:dxaOrig="1040" w:dyaOrig="320">
                            <v:shape id="_x0000_i1076" type="#_x0000_t75" style="width:52pt;height:16pt" o:ole="">
                              <v:imagedata r:id="rId99" o:title=""/>
                            </v:shape>
                            <o:OLEObject Type="Embed" ProgID="Equation.DSMT4" ShapeID="_x0000_i1076" DrawAspect="Content" ObjectID="_1622235730" r:id="rId100"/>
                          </w:object>
                        </w:r>
                      </w:p>
                    </w:tc>
                    <w:tc>
                      <w:tcPr>
                        <w:tcW w:w="1662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/>
                            <w:b/>
                            <w:bCs/>
                            <w:position w:val="-10"/>
                          </w:rPr>
                          <w:object w:dxaOrig="1040" w:dyaOrig="320">
                            <v:shape id="_x0000_i1077" type="#_x0000_t75" style="width:52pt;height:16pt" o:ole="">
                              <v:imagedata r:id="rId101" o:title=""/>
                            </v:shape>
                            <o:OLEObject Type="Embed" ProgID="Equation.DSMT4" ShapeID="_x0000_i1077" DrawAspect="Content" ObjectID="_1622235731" r:id="rId102"/>
                          </w:object>
                        </w:r>
                      </w:p>
                    </w:tc>
                    <w:tc>
                      <w:tcPr>
                        <w:tcW w:w="1662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/>
                            <w:b/>
                            <w:bCs/>
                            <w:position w:val="-10"/>
                          </w:rPr>
                          <w:object w:dxaOrig="1040" w:dyaOrig="320">
                            <v:shape id="_x0000_i1078" type="#_x0000_t75" style="width:52pt;height:16pt" o:ole="">
                              <v:imagedata r:id="rId103" o:title=""/>
                            </v:shape>
                            <o:OLEObject Type="Embed" ProgID="Equation.DSMT4" ShapeID="_x0000_i1078" DrawAspect="Content" ObjectID="_1622235732" r:id="rId104"/>
                          </w:object>
                        </w:r>
                      </w:p>
                    </w:tc>
                    <w:tc>
                      <w:tcPr>
                        <w:tcW w:w="1663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/>
                            <w:b/>
                            <w:bCs/>
                            <w:position w:val="-10"/>
                          </w:rPr>
                          <w:object w:dxaOrig="1040" w:dyaOrig="320">
                            <v:shape id="_x0000_i1079" type="#_x0000_t75" style="width:52pt;height:16pt" o:ole="">
                              <v:imagedata r:id="rId105" o:title=""/>
                            </v:shape>
                            <o:OLEObject Type="Embed" ProgID="Equation.DSMT4" ShapeID="_x0000_i1079" DrawAspect="Content" ObjectID="_1622235733" r:id="rId106"/>
                          </w:object>
                        </w:r>
                      </w:p>
                    </w:tc>
                    <w:tc>
                      <w:tcPr>
                        <w:tcW w:w="1663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  <w:t>مدة الصلاحي</w:t>
                        </w:r>
                        <w:r w:rsidRPr="007204AC">
                          <w:rPr>
                            <w:rFonts w:cs="Arabic Transparent" w:hint="eastAsia"/>
                            <w:b/>
                            <w:bCs/>
                            <w:rtl/>
                          </w:rPr>
                          <w:t>ة</w:t>
                        </w:r>
                      </w:p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/>
                            <w:b/>
                            <w:bCs/>
                            <w:position w:val="-10"/>
                          </w:rPr>
                          <w:object w:dxaOrig="220" w:dyaOrig="320">
                            <v:shape id="_x0000_i1080" type="#_x0000_t75" style="width:11pt;height:16pt" o:ole="">
                              <v:imagedata r:id="rId97" o:title=""/>
                            </v:shape>
                            <o:OLEObject Type="Embed" ProgID="Equation.DSMT4" ShapeID="_x0000_i1080" DrawAspect="Content" ObjectID="_1622235734" r:id="rId107"/>
                          </w:object>
                        </w:r>
                      </w:p>
                    </w:tc>
                  </w:tr>
                  <w:tr w:rsidR="000018C8" w:rsidRPr="007204AC" w:rsidTr="000018C8">
                    <w:trPr>
                      <w:trHeight w:val="324"/>
                    </w:trPr>
                    <w:tc>
                      <w:tcPr>
                        <w:tcW w:w="1662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  <w:t>1000</w:t>
                        </w:r>
                      </w:p>
                    </w:tc>
                    <w:tc>
                      <w:tcPr>
                        <w:tcW w:w="1662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  <w:t>1500</w:t>
                        </w:r>
                      </w:p>
                    </w:tc>
                    <w:tc>
                      <w:tcPr>
                        <w:tcW w:w="1662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  <w:t>2000</w:t>
                        </w:r>
                      </w:p>
                    </w:tc>
                    <w:tc>
                      <w:tcPr>
                        <w:tcW w:w="1663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  <w:t>500</w:t>
                        </w:r>
                      </w:p>
                    </w:tc>
                    <w:tc>
                      <w:tcPr>
                        <w:tcW w:w="1663" w:type="dxa"/>
                        <w:vAlign w:val="center"/>
                      </w:tcPr>
                      <w:p w:rsidR="000018C8" w:rsidRPr="007204AC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</w:pPr>
                        <w:r w:rsidRPr="007204AC">
                          <w:rPr>
                            <w:rFonts w:cs="Arabic Transparent" w:hint="cs"/>
                            <w:b/>
                            <w:bCs/>
                            <w:rtl/>
                          </w:rPr>
                          <w:t>عدد المصابيح</w:t>
                        </w:r>
                      </w:p>
                    </w:tc>
                  </w:tr>
                </w:tbl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cs="Arabic Transparent" w:hint="cs"/>
                      <w:b/>
                      <w:bCs/>
                      <w:rtl/>
                    </w:rPr>
                  </w:pP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cs="Arabic Transparent" w:hint="cs"/>
                      <w:b/>
                      <w:bCs/>
                      <w:rtl/>
                    </w:rPr>
                  </w:pPr>
                  <w:r w:rsidRPr="008D30E9">
                    <w:rPr>
                      <w:rFonts w:cs="Arabic Transparent" w:hint="cs"/>
                      <w:b/>
                      <w:bCs/>
                      <w:rtl/>
                    </w:rPr>
                    <w:t>1) عين النسبة المئوية للمصابيح التي تقل صلاحيتها عن55 يوما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2) احسب المدة المتوسطة لصلاحية مصباح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كهربائي .</w:t>
                  </w:r>
                  <w:proofErr w:type="gramEnd"/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3) عين الفئة </w:t>
                  </w:r>
                  <w:proofErr w:type="spellStart"/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منوالية</w:t>
                  </w:r>
                  <w:proofErr w:type="spell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.</w:t>
                  </w:r>
                  <w:proofErr w:type="gramEnd"/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1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قامت بلدية بإحصاء عدد الأفراد في كل أسرة في حي سكني تقطنه 50 أسرة و كانت النتائج في الجدول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تالي :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</w:p>
                <w:tbl>
                  <w:tblPr>
                    <w:bidiVisual/>
                    <w:tblW w:w="0" w:type="auto"/>
                    <w:tblInd w:w="498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792"/>
                    <w:gridCol w:w="791"/>
                    <w:gridCol w:w="797"/>
                    <w:gridCol w:w="796"/>
                    <w:gridCol w:w="789"/>
                    <w:gridCol w:w="797"/>
                    <w:gridCol w:w="1469"/>
                  </w:tblGrid>
                  <w:tr w:rsidR="000018C8" w:rsidRPr="00143EC4" w:rsidTr="000018C8">
                    <w:trPr>
                      <w:trHeight w:val="236"/>
                    </w:trPr>
                    <w:tc>
                      <w:tcPr>
                        <w:tcW w:w="792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79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796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4</w:t>
                        </w:r>
                      </w:p>
                    </w:tc>
                    <w:tc>
                      <w:tcPr>
                        <w:tcW w:w="789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3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1469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عدد الأفراد</w:t>
                        </w:r>
                      </w:p>
                    </w:tc>
                  </w:tr>
                  <w:tr w:rsidR="000018C8" w:rsidRPr="00143EC4" w:rsidTr="000018C8">
                    <w:trPr>
                      <w:trHeight w:val="250"/>
                    </w:trPr>
                    <w:tc>
                      <w:tcPr>
                        <w:tcW w:w="792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79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1</w:t>
                        </w:r>
                      </w:p>
                    </w:tc>
                    <w:tc>
                      <w:tcPr>
                        <w:tcW w:w="796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789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2</w:t>
                        </w:r>
                      </w:p>
                    </w:tc>
                    <w:tc>
                      <w:tcPr>
                        <w:tcW w:w="1469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عدد الأسر</w:t>
                        </w:r>
                      </w:p>
                    </w:tc>
                  </w:tr>
                </w:tbl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) شكل جدولا تكراريا يضم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تكرار ،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التكرار المجمع المتزايد و المتناقص و التواتر .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2) ما هو عدد العائلات التي عدد أفرادها أقل من 5؟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2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lastRenderedPageBreak/>
                    <w:t xml:space="preserve">قمنا بقيس أطوال 25 تلميذ فكانت النتائج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كالآتي :</w:t>
                  </w:r>
                  <w:proofErr w:type="gramEnd"/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1,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53 ،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1,54 ،1,58 ، 1,59 ، 1,59 ،1,58 ، 1,53،1,54 ،1,54 ،1,61 ، 1,64 ، 1,67 ، 1,67 ، 1,68 ، 1,72 ، 1,73 ، 1,72 ، 1,67 ،1,67 ، 1,64 ، 1,59 ، 1,61 ، 1,68 ، 1,67 ، 1,54 . 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) شكل جدولا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تكراريا .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2) احسب الوسط الحسابي المتوازن لهذه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سلسلة .</w:t>
                  </w:r>
                  <w:proofErr w:type="gramEnd"/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3) نظم هذه العلامات في فئات متساوية المدى طولها 0,5 ثم احسب المتوسط الحسابي المتوازن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( مستعملا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الفئات) و قارن مع نتيجة السؤال  2 </w:t>
                  </w:r>
                </w:p>
                <w:p w:rsidR="000018C8" w:rsidRPr="008D30E9" w:rsidRDefault="000018C8" w:rsidP="000018C8">
                  <w:pPr>
                    <w:rPr>
                      <w:b/>
                      <w:bCs/>
                      <w:sz w:val="32"/>
                      <w:szCs w:val="32"/>
                      <w:u w:val="single"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3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احسب الوسط الحسابي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20" w:dyaOrig="320">
                      <v:shape id="_x0000_i1081" type="#_x0000_t75" style="width:11pt;height:16pt" o:ole="">
                        <v:imagedata r:id="rId108" o:title=""/>
                      </v:shape>
                      <o:OLEObject Type="Embed" ProgID="Equation.DSMT4" ShapeID="_x0000_i1081" DrawAspect="Content" ObjectID="_1622235735" r:id="rId109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و الوسيط و المدى من أجل كل سلسلة مما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يلي :</w:t>
                  </w:r>
                  <w:proofErr w:type="gramEnd"/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)    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10 ،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7 ، 6 ، 6، 5 ، 5 .             2)      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2  ،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9 ، 7 ، 4 ، 3 ، 5 ، 8 . 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3)     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8 ،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7 ، 11، 12 ، 12 ، 8 ، 5 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</w:p>
                <w:p w:rsidR="000018C8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4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إليك علامات اختبار لقسم يضم 20 تلميذا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( 8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إناث و 12 ذكور )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علامات الإناث: 15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16,5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17,5 -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11  -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 12  - 13  - 10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17  .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علامات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ذكور :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8,5  - 10,5  - 5,5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6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4,5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6,5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13,5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8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9 -  7 -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                     10,5 </w:t>
                  </w:r>
                  <w:r w:rsidRPr="008D30E9">
                    <w:rPr>
                      <w:b/>
                      <w:bCs/>
                      <w:rtl/>
                    </w:rPr>
                    <w:t>–</w: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12,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5 .</w:t>
                  </w:r>
                  <w:proofErr w:type="gramEnd"/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) احسب معدل القسم. 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2) احسب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20" w:dyaOrig="320">
                      <v:shape id="_x0000_i1082" type="#_x0000_t75" style="width:11pt;height:16pt" o:ole="">
                        <v:imagedata r:id="rId108" o:title=""/>
                      </v:shape>
                      <o:OLEObject Type="Embed" ProgID="Equation.DSMT4" ShapeID="_x0000_i1082" DrawAspect="Content" ObjectID="_1622235736" r:id="rId110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 معدل نقاط الذكور و</w:t>
                  </w:r>
                  <w:r w:rsidRPr="008D30E9">
                    <w:rPr>
                      <w:b/>
                      <w:bCs/>
                      <w:position w:val="-10"/>
                    </w:rPr>
                    <w:object w:dxaOrig="260" w:dyaOrig="380">
                      <v:shape id="_x0000_i1083" type="#_x0000_t75" style="width:13pt;height:19pt" o:ole="">
                        <v:imagedata r:id="rId111" o:title=""/>
                      </v:shape>
                      <o:OLEObject Type="Embed" ProgID="Equation.DSMT4" ShapeID="_x0000_i1083" DrawAspect="Content" ObjectID="_1622235737" r:id="rId112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معدل نقاط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إناث .</w:t>
                  </w:r>
                  <w:proofErr w:type="gramEnd"/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3) احسب </w:t>
                  </w:r>
                  <w:r w:rsidRPr="008D30E9">
                    <w:rPr>
                      <w:b/>
                      <w:bCs/>
                      <w:position w:val="-24"/>
                    </w:rPr>
                    <w:object w:dxaOrig="1020" w:dyaOrig="680">
                      <v:shape id="_x0000_i1084" type="#_x0000_t75" style="width:51pt;height:34pt" o:ole="">
                        <v:imagedata r:id="rId113" o:title=""/>
                      </v:shape>
                      <o:OLEObject Type="Embed" ProgID="Equation.DSMT4" ShapeID="_x0000_i1084" DrawAspect="Content" ObjectID="_1622235738" r:id="rId114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و قارنه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بمعدل القسم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 xml:space="preserve">التمرين 15  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جد سلسلة 5 أعداد طبيعية وسطها الحسابي يساوي وسيطها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و يساوي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مداها و يساو 9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b/>
                      <w:bCs/>
                      <w:sz w:val="32"/>
                      <w:szCs w:val="32"/>
                      <w:u w:val="single"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6</w:t>
                  </w:r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إليك التوزيع التكراري لسلسلة إحصائية مرتبة ترتيبا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تصاعديا .</w:t>
                  </w:r>
                  <w:proofErr w:type="gramEnd"/>
                </w:p>
                <w:tbl>
                  <w:tblPr>
                    <w:bidiVisual/>
                    <w:tblW w:w="0" w:type="auto"/>
                    <w:tblInd w:w="456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851"/>
                    <w:gridCol w:w="851"/>
                    <w:gridCol w:w="851"/>
                    <w:gridCol w:w="851"/>
                    <w:gridCol w:w="851"/>
                    <w:gridCol w:w="944"/>
                  </w:tblGrid>
                  <w:tr w:rsidR="000018C8" w:rsidRPr="00143EC4" w:rsidTr="000018C8">
                    <w:trPr>
                      <w:trHeight w:val="255"/>
                    </w:trPr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1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القيم</w:t>
                        </w:r>
                      </w:p>
                    </w:tc>
                  </w:tr>
                  <w:tr w:rsidR="000018C8" w:rsidRPr="00143EC4" w:rsidTr="000018C8">
                    <w:trPr>
                      <w:trHeight w:val="270"/>
                    </w:trPr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b/>
                            <w:bCs/>
                            <w:position w:val="-4"/>
                          </w:rPr>
                          <w:object w:dxaOrig="220" w:dyaOrig="200">
                            <v:shape id="_x0000_i1085" type="#_x0000_t75" style="width:11pt;height:10pt" o:ole="">
                              <v:imagedata r:id="rId115" o:title=""/>
                            </v:shape>
                            <o:OLEObject Type="Embed" ProgID="Equation.DSMT4" ShapeID="_x0000_i1085" DrawAspect="Content" ObjectID="_1622235739" r:id="rId116"/>
                          </w:objec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3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4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5</w:t>
                        </w:r>
                      </w:p>
                    </w:tc>
                    <w:tc>
                      <w:tcPr>
                        <w:tcW w:w="851" w:type="dxa"/>
                        <w:vAlign w:val="center"/>
                      </w:tcPr>
                      <w:p w:rsidR="000018C8" w:rsidRPr="00143EC4" w:rsidRDefault="000018C8" w:rsidP="000018C8">
                        <w:pPr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التكرارات</w:t>
                        </w:r>
                      </w:p>
                    </w:tc>
                  </w:tr>
                </w:tbl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) عين قيم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20" w:dyaOrig="200">
                      <v:shape id="_x0000_i1086" type="#_x0000_t75" style="width:11pt;height:10pt" o:ole="">
                        <v:imagedata r:id="rId115" o:title=""/>
                      </v:shape>
                      <o:OLEObject Type="Embed" ProgID="Equation.DSMT4" ShapeID="_x0000_i1086" DrawAspect="Content" ObjectID="_1622235740" r:id="rId117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حتى تكون 9 هي القيمة </w:t>
                  </w:r>
                  <w:proofErr w:type="spellStart"/>
                  <w:r w:rsidRPr="008D30E9">
                    <w:rPr>
                      <w:rFonts w:hint="cs"/>
                      <w:b/>
                      <w:bCs/>
                      <w:rtl/>
                    </w:rPr>
                    <w:t>الوسيطية</w:t>
                  </w:r>
                  <w:proofErr w:type="spell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لهذه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سلسلة .</w:t>
                  </w:r>
                  <w:proofErr w:type="gramEnd"/>
                </w:p>
                <w:p w:rsidR="000018C8" w:rsidRPr="008D30E9" w:rsidRDefault="000018C8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2) إذا كان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600" w:dyaOrig="260">
                      <v:shape id="_x0000_i1087" type="#_x0000_t75" style="width:30pt;height:13pt" o:ole="">
                        <v:imagedata r:id="rId118" o:title=""/>
                      </v:shape>
                      <o:OLEObject Type="Embed" ProgID="Equation.DSMT4" ShapeID="_x0000_i1087" DrawAspect="Content" ObjectID="_1622235741" r:id="rId119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احسب الوسط الحسابي المتوازن و الوسيط لهذه السلسلة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إحصائية .</w:t>
                  </w:r>
                  <w:proofErr w:type="gramEnd"/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7</w:t>
                  </w:r>
                </w:p>
                <w:p w:rsidR="000018C8" w:rsidRPr="008D30E9" w:rsidRDefault="0065720E" w:rsidP="000018C8">
                  <w:pPr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noProof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5680" behindDoc="0" locked="0" layoutInCell="1" allowOverlap="1">
                            <wp:simplePos x="0" y="0"/>
                            <wp:positionH relativeFrom="column">
                              <wp:posOffset>3601085</wp:posOffset>
                            </wp:positionH>
                            <wp:positionV relativeFrom="paragraph">
                              <wp:posOffset>138430</wp:posOffset>
                            </wp:positionV>
                            <wp:extent cx="685800" cy="228600"/>
                            <wp:effectExtent l="3810" t="0" r="0" b="3810"/>
                            <wp:wrapNone/>
                            <wp:docPr id="9" name="Text Box 149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685800" cy="228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018C8" w:rsidRPr="00E36FF7" w:rsidRDefault="000018C8" w:rsidP="000018C8">
                                        <w:pPr>
                                          <w:rPr>
                                            <w:rFonts w:hint="cs"/>
                                            <w:b/>
                                            <w:bCs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E36FF7">
                                          <w:rPr>
                                            <w:rFonts w:hint="cs"/>
                                            <w:b/>
                                            <w:bCs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التكرار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149" o:spid="_x0000_s1026" type="#_x0000_t202" style="position:absolute;left:0;text-align:left;margin-left:283.55pt;margin-top:10.9pt;width:54pt;height:18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" filled="f" stroked="f">
                            <v:textbox>
                              <w:txbxContent>
                                <w:p w:rsidR="000018C8" w:rsidRPr="00E36FF7" w:rsidRDefault="000018C8" w:rsidP="000018C8">
                                  <w:pPr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w:r w:rsidRPr="00E36FF7"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التكرار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0018C8" w:rsidRPr="008D30E9">
                    <w:rPr>
                      <w:rFonts w:hint="cs"/>
                      <w:b/>
                      <w:bCs/>
                      <w:rtl/>
                    </w:rPr>
                    <w:t xml:space="preserve">إليك التمثيل البياني الآتي الممثل لوزن 50طردا </w:t>
                  </w:r>
                  <w:proofErr w:type="gramStart"/>
                  <w:r w:rsidR="000018C8" w:rsidRPr="008D30E9">
                    <w:rPr>
                      <w:rFonts w:hint="cs"/>
                      <w:b/>
                      <w:bCs/>
                      <w:rtl/>
                    </w:rPr>
                    <w:t>بريديا .</w:t>
                  </w:r>
                  <w:proofErr w:type="gramEnd"/>
                </w:p>
                <w:p w:rsidR="000018C8" w:rsidRPr="008D30E9" w:rsidRDefault="0065720E" w:rsidP="000018C8">
                  <w:pPr>
                    <w:rPr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i/>
                      <w:iCs/>
                      <w:noProof/>
                      <w:sz w:val="32"/>
                      <w:szCs w:val="32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6704" behindDoc="0" locked="0" layoutInCell="1" allowOverlap="1">
                            <wp:simplePos x="0" y="0"/>
                            <wp:positionH relativeFrom="column">
                              <wp:posOffset>5554345</wp:posOffset>
                            </wp:positionH>
                            <wp:positionV relativeFrom="paragraph">
                              <wp:posOffset>1092200</wp:posOffset>
                            </wp:positionV>
                            <wp:extent cx="914400" cy="228600"/>
                            <wp:effectExtent l="4445" t="1270" r="0" b="0"/>
                            <wp:wrapNone/>
                            <wp:docPr id="8" name="Text Box 15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914400" cy="228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018C8" w:rsidRPr="00E36FF7" w:rsidRDefault="000018C8" w:rsidP="000018C8">
                                        <w:pPr>
                                          <w:rPr>
                                            <w:rFonts w:hint="cs"/>
                                            <w:b/>
                                            <w:bCs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E36FF7">
                                          <w:rPr>
                                            <w:rFonts w:hint="cs"/>
                                            <w:b/>
                                            <w:bCs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الوزن</w:t>
                                        </w:r>
                                        <w:r>
                                          <w:rPr>
                                            <w:rFonts w:hint="cs"/>
                                            <w:b/>
                                            <w:bCs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 xml:space="preserve"> </w:t>
                                        </w:r>
                                        <w:proofErr w:type="spellStart"/>
                                        <w:r>
                                          <w:rPr>
                                            <w:rFonts w:hint="cs"/>
                                            <w:b/>
                                            <w:bCs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>بـ</w:t>
                                        </w:r>
                                        <w:proofErr w:type="spellEnd"/>
                                        <w:r w:rsidRPr="00E36FF7">
                                          <w:rPr>
                                            <w:b/>
                                            <w:bCs/>
                                            <w:position w:val="-10"/>
                                            <w:sz w:val="20"/>
                                            <w:szCs w:val="20"/>
                                          </w:rPr>
                                          <w:object w:dxaOrig="240" w:dyaOrig="260">
                                            <v:shape id="_x0000_i1095" type="#_x0000_t75" style="width:9.3pt;height:10.05pt" o:ole="">
                                              <v:imagedata r:id="rId120" o:title=""/>
                                            </v:shape>
                                            <o:OLEObject Type="Embed" ProgID="Equation.DSMT4" ShapeID="_x0000_i1095" DrawAspect="Content" ObjectID="_1622235753" r:id="rId121"/>
                                          </w:object>
                                        </w:r>
                                        <w:r>
                                          <w:rPr>
                                            <w:rFonts w:hint="cs"/>
                                            <w:b/>
                                            <w:bCs/>
                                            <w:sz w:val="20"/>
                                            <w:szCs w:val="20"/>
                                            <w:rtl/>
                                          </w:rP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150" o:spid="_x0000_s1027" type="#_x0000_t202" style="position:absolute;left:0;text-align:left;margin-left:437.35pt;margin-top:86pt;width:1in;height:18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" filled="f" stroked="f">
                            <v:textbox>
                              <w:txbxContent>
                                <w:p w:rsidR="000018C8" w:rsidRPr="00E36FF7" w:rsidRDefault="000018C8" w:rsidP="000018C8">
                                  <w:pPr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w:r w:rsidRPr="00E36FF7"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الوزن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 xml:space="preserve"> </w:t>
                                  </w:r>
                                  <w:proofErr w:type="spellStart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بـ</w:t>
                                  </w:r>
                                  <w:proofErr w:type="spellEnd"/>
                                  <w:r w:rsidRPr="00E36FF7">
                                    <w:rPr>
                                      <w:b/>
                                      <w:bCs/>
                                      <w:position w:val="-10"/>
                                      <w:sz w:val="20"/>
                                      <w:szCs w:val="20"/>
                                    </w:rPr>
                                    <w:object w:dxaOrig="240" w:dyaOrig="260">
                                      <v:shape id="_x0000_i1095" type="#_x0000_t75" style="width:9.3pt;height:10.05pt" o:ole="">
                                        <v:imagedata r:id="rId120" o:title=""/>
                                      </v:shape>
                                      <o:OLEObject Type="Embed" ProgID="Equation.DSMT4" ShapeID="_x0000_i1095" DrawAspect="Content" ObjectID="_1622235753" r:id="rId122"/>
                                    </w:objec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8D30E9">
                    <w:rPr>
                      <w:i/>
                      <w:iCs/>
                      <w:noProof/>
                      <w:sz w:val="32"/>
                      <w:szCs w:val="32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4656" behindDoc="0" locked="0" layoutInCell="1" allowOverlap="1">
                            <wp:simplePos x="0" y="0"/>
                            <wp:positionH relativeFrom="column">
                              <wp:posOffset>4240530</wp:posOffset>
                            </wp:positionH>
                            <wp:positionV relativeFrom="paragraph">
                              <wp:posOffset>191770</wp:posOffset>
                            </wp:positionV>
                            <wp:extent cx="0" cy="457200"/>
                            <wp:effectExtent l="52705" t="15240" r="61595" b="13335"/>
                            <wp:wrapNone/>
                            <wp:docPr id="7" name="Line 14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0" cy="4572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010D5856" id="Line 148" o:spid="_x0000_s1026" style="position:absolute;flip: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.9pt,15.1pt" to="333.9pt,5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">
                            <v:stroke endarrow="block"/>
                          </v:line>
                        </w:pict>
                      </mc:Fallback>
                    </mc:AlternateContent>
                  </w:r>
                  <w:r w:rsidRPr="008D30E9">
                    <w:rPr>
                      <w:i/>
                      <w:iCs/>
                      <w:noProof/>
                      <w:sz w:val="32"/>
                      <w:szCs w:val="32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3632" behindDoc="0" locked="0" layoutInCell="1" allowOverlap="1">
                            <wp:simplePos x="0" y="0"/>
                            <wp:positionH relativeFrom="column">
                              <wp:posOffset>4121785</wp:posOffset>
                            </wp:positionH>
                            <wp:positionV relativeFrom="paragraph">
                              <wp:posOffset>1239520</wp:posOffset>
                            </wp:positionV>
                            <wp:extent cx="1828800" cy="0"/>
                            <wp:effectExtent l="10160" t="53340" r="18415" b="60960"/>
                            <wp:wrapNone/>
                            <wp:docPr id="6" name="Line 14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8288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70E821AF" id="Line 147" o:spid="_x0000_s1026" style="position:absolute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.55pt,97.6pt" to="468.55pt,9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">
                            <v:stroke endarrow="block"/>
                          </v:line>
                        </w:pict>
                      </mc:Fallback>
                    </mc:AlternateContent>
                  </w:r>
                  <w:r w:rsidRPr="008D30E9">
                    <w:rPr>
                      <w:i/>
                      <w:iCs/>
                      <w:noProof/>
                      <w:sz w:val="32"/>
                      <w:szCs w:val="32"/>
                    </w:rPr>
                    <w:drawing>
                      <wp:inline distT="0" distB="0" distL="0" distR="0">
                        <wp:extent cx="3257550" cy="1619250"/>
                        <wp:effectExtent l="0" t="0" r="0" b="0"/>
                        <wp:docPr id="64" name="Objet 6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123"/>
                          </a:graphicData>
                        </a:graphic>
                      </wp:inline>
                    </w:drawing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) شكل جدولا تكراريا موضحا فيه التكرار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و النسبة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المئوية لكل وزن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2) احسب الوسط الحسابي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و الوسيط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لهذه الأوزان الممثلة في هذا التمثيل البياني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8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معدل الإناث 14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و معدل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الذكور 8,5 و معدل القسم 10,5 وعدد التلاميذ 20.</w:t>
                  </w:r>
                </w:p>
                <w:p w:rsidR="000018C8" w:rsidRPr="008D30E9" w:rsidRDefault="000018C8" w:rsidP="000018C8">
                  <w:pPr>
                    <w:numPr>
                      <w:ilvl w:val="0"/>
                      <w:numId w:val="3"/>
                    </w:numPr>
                    <w:tabs>
                      <w:tab w:val="left" w:pos="561"/>
                      <w:tab w:val="left" w:pos="6802"/>
                    </w:tabs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احسب عدد الذكور و عدد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الإناث .</w:t>
                  </w:r>
                  <w:proofErr w:type="gramEnd"/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التمرين 19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إليك مرتبات 50عاملا لمؤسسة وطنية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( نرمز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للأجر بـ </w:t>
                  </w:r>
                  <w:r w:rsidRPr="008D30E9">
                    <w:rPr>
                      <w:b/>
                      <w:bCs/>
                      <w:position w:val="-4"/>
                    </w:rPr>
                    <w:object w:dxaOrig="260" w:dyaOrig="260">
                      <v:shape id="_x0000_i1089" type="#_x0000_t75" style="width:13pt;height:13pt" o:ole="">
                        <v:imagedata r:id="rId124" o:title=""/>
                      </v:shape>
                      <o:OLEObject Type="Embed" ProgID="Equation.DSMT4" ShapeID="_x0000_i1089" DrawAspect="Content" ObjectID="_1622235742" r:id="rId125"/>
                    </w:object>
                  </w: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)</w:t>
                  </w:r>
                </w:p>
                <w:tbl>
                  <w:tblPr>
                    <w:tblpPr w:leftFromText="141" w:rightFromText="141" w:vertAnchor="text" w:horzAnchor="margin" w:tblpY="187"/>
                    <w:bidiVisual/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536"/>
                    <w:gridCol w:w="1536"/>
                    <w:gridCol w:w="1536"/>
                    <w:gridCol w:w="1536"/>
                    <w:gridCol w:w="1260"/>
                  </w:tblGrid>
                  <w:tr w:rsidR="000018C8" w:rsidRPr="00143EC4" w:rsidTr="000018C8">
                    <w:trPr>
                      <w:trHeight w:val="257"/>
                    </w:trPr>
                    <w:tc>
                      <w:tcPr>
                        <w:tcW w:w="1536" w:type="dxa"/>
                        <w:vAlign w:val="center"/>
                      </w:tcPr>
                      <w:p w:rsidR="000018C8" w:rsidRPr="00143EC4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b/>
                            <w:bCs/>
                            <w:position w:val="-8"/>
                          </w:rPr>
                          <w:object w:dxaOrig="1320" w:dyaOrig="260">
                            <v:shape id="_x0000_i1090" type="#_x0000_t75" style="width:66pt;height:13pt" o:ole="">
                              <v:imagedata r:id="rId126" o:title=""/>
                            </v:shape>
                            <o:OLEObject Type="Embed" ProgID="Equation.DSMT4" ShapeID="_x0000_i1090" DrawAspect="Content" ObjectID="_1622235743" r:id="rId127"/>
                          </w:object>
                        </w:r>
                      </w:p>
                    </w:tc>
                    <w:tc>
                      <w:tcPr>
                        <w:tcW w:w="1536" w:type="dxa"/>
                        <w:vAlign w:val="center"/>
                      </w:tcPr>
                      <w:p w:rsidR="000018C8" w:rsidRPr="00143EC4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b/>
                            <w:bCs/>
                            <w:position w:val="-8"/>
                          </w:rPr>
                          <w:object w:dxaOrig="1320" w:dyaOrig="260">
                            <v:shape id="_x0000_i1091" type="#_x0000_t75" style="width:66pt;height:13pt" o:ole="">
                              <v:imagedata r:id="rId128" o:title=""/>
                            </v:shape>
                            <o:OLEObject Type="Embed" ProgID="Equation.DSMT4" ShapeID="_x0000_i1091" DrawAspect="Content" ObjectID="_1622235744" r:id="rId129"/>
                          </w:object>
                        </w:r>
                      </w:p>
                    </w:tc>
                    <w:tc>
                      <w:tcPr>
                        <w:tcW w:w="1536" w:type="dxa"/>
                        <w:vAlign w:val="center"/>
                      </w:tcPr>
                      <w:p w:rsidR="000018C8" w:rsidRPr="00143EC4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b/>
                            <w:bCs/>
                            <w:position w:val="-8"/>
                          </w:rPr>
                          <w:object w:dxaOrig="1320" w:dyaOrig="260">
                            <v:shape id="_x0000_i1092" type="#_x0000_t75" style="width:66pt;height:13pt" o:ole="">
                              <v:imagedata r:id="rId130" o:title=""/>
                            </v:shape>
                            <o:OLEObject Type="Embed" ProgID="Equation.DSMT4" ShapeID="_x0000_i1092" DrawAspect="Content" ObjectID="_1622235745" r:id="rId131"/>
                          </w:object>
                        </w:r>
                      </w:p>
                    </w:tc>
                    <w:tc>
                      <w:tcPr>
                        <w:tcW w:w="1536" w:type="dxa"/>
                        <w:vAlign w:val="center"/>
                      </w:tcPr>
                      <w:p w:rsidR="000018C8" w:rsidRPr="00143EC4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b/>
                            <w:bCs/>
                            <w:position w:val="-8"/>
                          </w:rPr>
                          <w:object w:dxaOrig="1320" w:dyaOrig="260">
                            <v:shape id="_x0000_i1093" type="#_x0000_t75" style="width:66pt;height:13pt" o:ole="">
                              <v:imagedata r:id="rId132" o:title=""/>
                            </v:shape>
                            <o:OLEObject Type="Embed" ProgID="Equation.DSMT4" ShapeID="_x0000_i1093" DrawAspect="Content" ObjectID="_1622235746" r:id="rId133"/>
                          </w:object>
                        </w:r>
                      </w:p>
                    </w:tc>
                    <w:tc>
                      <w:tcPr>
                        <w:tcW w:w="1260" w:type="dxa"/>
                        <w:vAlign w:val="center"/>
                      </w:tcPr>
                      <w:p w:rsidR="000018C8" w:rsidRPr="00143EC4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 xml:space="preserve">فئات الأجور </w:t>
                        </w:r>
                        <w:r w:rsidRPr="00143EC4">
                          <w:rPr>
                            <w:b/>
                            <w:bCs/>
                            <w:position w:val="-4"/>
                          </w:rPr>
                          <w:object w:dxaOrig="420" w:dyaOrig="260">
                            <v:shape id="_x0000_i1094" type="#_x0000_t75" style="width:21pt;height:13pt" o:ole="">
                              <v:imagedata r:id="rId134" o:title=""/>
                            </v:shape>
                            <o:OLEObject Type="Embed" ProgID="Equation.DSMT4" ShapeID="_x0000_i1094" DrawAspect="Content" ObjectID="_1622235747" r:id="rId135"/>
                          </w:object>
                        </w:r>
                      </w:p>
                    </w:tc>
                  </w:tr>
                  <w:tr w:rsidR="000018C8" w:rsidRPr="00143EC4" w:rsidTr="000018C8">
                    <w:trPr>
                      <w:trHeight w:val="271"/>
                    </w:trPr>
                    <w:tc>
                      <w:tcPr>
                        <w:tcW w:w="1536" w:type="dxa"/>
                        <w:vAlign w:val="center"/>
                      </w:tcPr>
                      <w:p w:rsidR="000018C8" w:rsidRPr="00143EC4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0</w:t>
                        </w:r>
                      </w:p>
                    </w:tc>
                    <w:tc>
                      <w:tcPr>
                        <w:tcW w:w="1536" w:type="dxa"/>
                        <w:vAlign w:val="center"/>
                      </w:tcPr>
                      <w:p w:rsidR="000018C8" w:rsidRPr="00143EC4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3</w:t>
                        </w:r>
                      </w:p>
                    </w:tc>
                    <w:tc>
                      <w:tcPr>
                        <w:tcW w:w="1536" w:type="dxa"/>
                        <w:vAlign w:val="center"/>
                      </w:tcPr>
                      <w:p w:rsidR="000018C8" w:rsidRPr="00143EC4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2</w:t>
                        </w:r>
                      </w:p>
                    </w:tc>
                    <w:tc>
                      <w:tcPr>
                        <w:tcW w:w="1536" w:type="dxa"/>
                        <w:vAlign w:val="center"/>
                      </w:tcPr>
                      <w:p w:rsidR="000018C8" w:rsidRPr="00143EC4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15</w:t>
                        </w:r>
                      </w:p>
                    </w:tc>
                    <w:tc>
                      <w:tcPr>
                        <w:tcW w:w="1260" w:type="dxa"/>
                        <w:vAlign w:val="center"/>
                      </w:tcPr>
                      <w:p w:rsidR="000018C8" w:rsidRPr="00143EC4" w:rsidRDefault="000018C8" w:rsidP="000018C8">
                        <w:pPr>
                          <w:tabs>
                            <w:tab w:val="left" w:pos="561"/>
                            <w:tab w:val="left" w:pos="6802"/>
                          </w:tabs>
                          <w:jc w:val="center"/>
                          <w:rPr>
                            <w:rFonts w:hint="cs"/>
                            <w:b/>
                            <w:bCs/>
                            <w:rtl/>
                          </w:rPr>
                        </w:pPr>
                        <w:r w:rsidRPr="00143EC4">
                          <w:rPr>
                            <w:rFonts w:hint="cs"/>
                            <w:b/>
                            <w:bCs/>
                            <w:rtl/>
                          </w:rPr>
                          <w:t>عدد العمال</w:t>
                        </w:r>
                      </w:p>
                    </w:tc>
                  </w:tr>
                </w:tbl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1) مثل معطيات هذا الجدول بمخطط دائري </w:t>
                  </w:r>
                  <w:proofErr w:type="gramStart"/>
                  <w:r w:rsidRPr="008D30E9">
                    <w:rPr>
                      <w:rFonts w:hint="cs"/>
                      <w:b/>
                      <w:bCs/>
                      <w:rtl/>
                    </w:rPr>
                    <w:t>و مخطط</w:t>
                  </w:r>
                  <w:proofErr w:type="gramEnd"/>
                  <w:r w:rsidRPr="008D30E9">
                    <w:rPr>
                      <w:rFonts w:hint="cs"/>
                      <w:b/>
                      <w:bCs/>
                      <w:rtl/>
                    </w:rPr>
                    <w:t xml:space="preserve"> مستطيلات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2) احسب الأجر المتوسط لعمال هذه المؤسسة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  <w:r w:rsidRPr="008D30E9">
                    <w:rPr>
                      <w:rFonts w:hint="cs"/>
                      <w:b/>
                      <w:bCs/>
                      <w:rtl/>
                    </w:rPr>
                    <w:t>3) عين الفئة التي ينتمي إليها الأجر الوسيط.</w:t>
                  </w:r>
                </w:p>
                <w:p w:rsidR="000018C8" w:rsidRPr="008D30E9" w:rsidRDefault="000018C8" w:rsidP="000018C8">
                  <w:pPr>
                    <w:tabs>
                      <w:tab w:val="left" w:pos="561"/>
                      <w:tab w:val="left" w:pos="6802"/>
                    </w:tabs>
                    <w:ind w:left="-38"/>
                    <w:rPr>
                      <w:rFonts w:hint="cs"/>
                      <w:b/>
                      <w:bCs/>
                      <w:rtl/>
                    </w:rPr>
                  </w:pPr>
                </w:p>
                <w:p w:rsidR="000018C8" w:rsidRPr="008D30E9" w:rsidRDefault="000018C8" w:rsidP="000018C8">
                  <w:pPr>
                    <w:tabs>
                      <w:tab w:val="left" w:pos="2203"/>
                    </w:tabs>
                    <w:rPr>
                      <w:rFonts w:hint="cs"/>
                      <w:rtl/>
                      <w:lang w:val="fr-FR"/>
                    </w:rPr>
                  </w:pPr>
                </w:p>
              </w:tc>
            </w:tr>
          </w:tbl>
          <w:p w:rsidR="000018C8" w:rsidRPr="00412697" w:rsidRDefault="000018C8" w:rsidP="000018C8">
            <w:pPr>
              <w:tabs>
                <w:tab w:val="left" w:pos="2203"/>
              </w:tabs>
              <w:rPr>
                <w:rtl/>
                <w:lang w:val="fr-FR"/>
              </w:rPr>
            </w:pPr>
          </w:p>
        </w:tc>
      </w:tr>
    </w:tbl>
    <w:p w:rsidR="000018C8" w:rsidRDefault="000018C8" w:rsidP="000018C8">
      <w:pPr>
        <w:tabs>
          <w:tab w:val="left" w:pos="2203"/>
        </w:tabs>
        <w:rPr>
          <w:lang w:val="fr-FR"/>
        </w:rPr>
      </w:pPr>
    </w:p>
    <w:p w:rsidR="000018C8" w:rsidRDefault="000018C8" w:rsidP="000018C8">
      <w:pPr>
        <w:tabs>
          <w:tab w:val="left" w:pos="2203"/>
        </w:tabs>
        <w:rPr>
          <w:lang w:val="fr-FR"/>
        </w:rPr>
      </w:pPr>
    </w:p>
    <w:p w:rsidR="000018C8" w:rsidRDefault="000018C8" w:rsidP="000018C8">
      <w:pPr>
        <w:tabs>
          <w:tab w:val="left" w:pos="2203"/>
        </w:tabs>
        <w:rPr>
          <w:lang w:val="fr-FR"/>
        </w:rPr>
      </w:pPr>
    </w:p>
    <w:p w:rsidR="000018C8" w:rsidRDefault="000018C8" w:rsidP="000018C8">
      <w:pPr>
        <w:tabs>
          <w:tab w:val="left" w:pos="2203"/>
        </w:tabs>
        <w:rPr>
          <w:lang w:val="fr-FR"/>
        </w:rPr>
      </w:pPr>
    </w:p>
    <w:p w:rsidR="000018C8" w:rsidRDefault="000018C8" w:rsidP="000018C8">
      <w:pPr>
        <w:tabs>
          <w:tab w:val="left" w:pos="2203"/>
        </w:tabs>
        <w:rPr>
          <w:rFonts w:hint="cs"/>
          <w:rtl/>
          <w:lang w:val="fr-FR"/>
        </w:rPr>
      </w:pPr>
    </w:p>
    <w:p w:rsidR="000018C8" w:rsidRDefault="000018C8" w:rsidP="000018C8">
      <w:pPr>
        <w:tabs>
          <w:tab w:val="left" w:pos="2203"/>
        </w:tabs>
        <w:rPr>
          <w:rFonts w:hint="cs"/>
          <w:rtl/>
          <w:lang w:val="fr-FR"/>
        </w:rPr>
      </w:pPr>
    </w:p>
    <w:p w:rsidR="000018C8" w:rsidRDefault="000018C8" w:rsidP="000018C8">
      <w:pPr>
        <w:tabs>
          <w:tab w:val="left" w:pos="2203"/>
        </w:tabs>
        <w:rPr>
          <w:rFonts w:hint="cs"/>
          <w:rtl/>
          <w:lang w:val="fr-FR"/>
        </w:rPr>
      </w:pPr>
    </w:p>
    <w:p w:rsidR="000018C8" w:rsidRDefault="000018C8" w:rsidP="000018C8">
      <w:pPr>
        <w:tabs>
          <w:tab w:val="left" w:pos="2203"/>
        </w:tabs>
        <w:rPr>
          <w:rFonts w:hint="cs"/>
          <w:rtl/>
          <w:lang w:val="fr-FR"/>
        </w:rPr>
      </w:pPr>
    </w:p>
    <w:p w:rsidR="000018C8" w:rsidRDefault="000018C8" w:rsidP="000018C8">
      <w:pPr>
        <w:tabs>
          <w:tab w:val="left" w:pos="2203"/>
        </w:tabs>
        <w:rPr>
          <w:rFonts w:hint="cs"/>
          <w:rtl/>
          <w:lang w:val="fr-FR"/>
        </w:rPr>
      </w:pPr>
    </w:p>
    <w:p w:rsidR="000018C8" w:rsidRDefault="000018C8" w:rsidP="000018C8">
      <w:pPr>
        <w:tabs>
          <w:tab w:val="left" w:pos="2203"/>
        </w:tabs>
        <w:rPr>
          <w:rFonts w:hint="cs"/>
          <w:rtl/>
          <w:lang w:val="fr-FR"/>
        </w:rPr>
      </w:pPr>
    </w:p>
    <w:p w:rsidR="000018C8" w:rsidRDefault="000018C8" w:rsidP="000018C8">
      <w:pPr>
        <w:tabs>
          <w:tab w:val="left" w:pos="2203"/>
        </w:tabs>
        <w:rPr>
          <w:rFonts w:hint="cs"/>
          <w:rtl/>
          <w:lang w:val="fr-FR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05"/>
      </w:tblGrid>
      <w:tr w:rsidR="000018C8" w:rsidRPr="00412697" w:rsidTr="000018C8">
        <w:tc>
          <w:tcPr>
            <w:tcW w:w="11303" w:type="dxa"/>
          </w:tcPr>
          <w:p w:rsidR="000018C8" w:rsidRPr="00412697" w:rsidRDefault="000018C8" w:rsidP="000018C8">
            <w:pPr>
              <w:tabs>
                <w:tab w:val="left" w:pos="2203"/>
              </w:tabs>
              <w:jc w:val="center"/>
              <w:rPr>
                <w:rFonts w:hint="cs"/>
                <w:rtl/>
                <w:lang w:val="fr-FR"/>
              </w:rPr>
            </w:pPr>
            <w:r w:rsidRPr="00412697">
              <w:rPr>
                <w:rFonts w:hint="cs"/>
                <w:b/>
                <w:bCs/>
                <w:color w:val="C00000"/>
                <w:sz w:val="28"/>
                <w:szCs w:val="28"/>
                <w:rtl/>
                <w:lang w:val="fr-FR"/>
              </w:rPr>
              <w:t>الاحصـــــــــــــــــــــــــــــــــــــــــــــــــــــــــــــــــــــــــــــــــــــــــــــــــــاء</w:t>
            </w:r>
          </w:p>
        </w:tc>
      </w:tr>
      <w:tr w:rsidR="000018C8" w:rsidRPr="00412697" w:rsidTr="000018C8">
        <w:tc>
          <w:tcPr>
            <w:tcW w:w="11303" w:type="dxa"/>
          </w:tcPr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1 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يعطي الجدول الآتي عد الشبان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العاطلين  عن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العمل في بلدية ما و حسب أعمارهم </w:t>
            </w:r>
          </w:p>
          <w:p w:rsidR="000018C8" w:rsidRDefault="000018C8" w:rsidP="000018C8">
            <w:pPr>
              <w:rPr>
                <w:rFonts w:hint="cs"/>
                <w:noProof/>
                <w:rtl/>
                <w:lang w:bidi="ar-DZ"/>
              </w:rPr>
            </w:pPr>
          </w:p>
          <w:tbl>
            <w:tblPr>
              <w:bidiVisual/>
              <w:tblW w:w="6444" w:type="dxa"/>
              <w:tblInd w:w="32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214"/>
              <w:gridCol w:w="893"/>
              <w:gridCol w:w="1447"/>
              <w:gridCol w:w="1445"/>
              <w:gridCol w:w="1445"/>
            </w:tblGrid>
            <w:tr w:rsidR="000018C8" w:rsidRPr="00792661" w:rsidTr="000018C8">
              <w:tc>
                <w:tcPr>
                  <w:tcW w:w="1214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عمر"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a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" بالسنة</w:t>
                  </w:r>
                </w:p>
              </w:tc>
              <w:tc>
                <w:tcPr>
                  <w:tcW w:w="893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a</w:t>
                  </w:r>
                </w:p>
              </w:tc>
              <w:tc>
                <w:tcPr>
                  <w:tcW w:w="1447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proofErr w:type="gramStart"/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a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proofErr w:type="gramEnd"/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25</w:t>
                  </w:r>
                </w:p>
              </w:tc>
              <w:tc>
                <w:tcPr>
                  <w:tcW w:w="144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proofErr w:type="gramStart"/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a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proofErr w:type="gramEnd"/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30</w:t>
                  </w:r>
                </w:p>
              </w:tc>
              <w:tc>
                <w:tcPr>
                  <w:tcW w:w="144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proofErr w:type="gramStart"/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a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proofErr w:type="gramEnd"/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35</w:t>
                  </w:r>
                </w:p>
              </w:tc>
            </w:tr>
            <w:tr w:rsidR="000018C8" w:rsidRPr="00792661" w:rsidTr="000018C8">
              <w:tc>
                <w:tcPr>
                  <w:tcW w:w="1214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شبان</w:t>
                  </w:r>
                </w:p>
              </w:tc>
              <w:tc>
                <w:tcPr>
                  <w:tcW w:w="893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50</w:t>
                  </w:r>
                </w:p>
              </w:tc>
              <w:tc>
                <w:tcPr>
                  <w:tcW w:w="1447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00</w:t>
                  </w:r>
                </w:p>
              </w:tc>
              <w:tc>
                <w:tcPr>
                  <w:tcW w:w="144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90</w:t>
                  </w:r>
                </w:p>
              </w:tc>
              <w:tc>
                <w:tcPr>
                  <w:tcW w:w="144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10</w:t>
                  </w:r>
                </w:p>
              </w:tc>
            </w:tr>
          </w:tbl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1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) شكل جدول تكراري يشمل فئات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العمر ،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التكرار , التكرار النسبي لكل فئة .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2 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يمثل المخطط المقابل توزيع تلاميذ قسم السنة الأولى متوسط حسب النشاطات الرياضية التي يمارسونها </w:t>
            </w:r>
          </w:p>
          <w:p w:rsidR="000018C8" w:rsidRPr="00412697" w:rsidRDefault="000018C8" w:rsidP="000018C8">
            <w:pPr>
              <w:numPr>
                <w:ilvl w:val="0"/>
                <w:numId w:val="4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رسم جدول توزيع تكرار لهذا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المخطط .</w:t>
            </w:r>
            <w:proofErr w:type="gramEnd"/>
          </w:p>
          <w:p w:rsidR="000018C8" w:rsidRPr="00412697" w:rsidRDefault="000018C8" w:rsidP="000018C8">
            <w:pPr>
              <w:numPr>
                <w:ilvl w:val="0"/>
                <w:numId w:val="4"/>
              </w:numPr>
              <w:tabs>
                <w:tab w:val="clear" w:pos="360"/>
                <w:tab w:val="num" w:pos="26"/>
              </w:tabs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مثل هذا البيان بمخطط دائري.</w:t>
            </w:r>
          </w:p>
          <w:p w:rsidR="000018C8" w:rsidRDefault="000018C8" w:rsidP="000018C8">
            <w:pPr>
              <w:rPr>
                <w:rFonts w:hint="cs"/>
                <w:noProof/>
                <w:rtl/>
                <w:lang w:bidi="ar-DZ"/>
              </w:rPr>
            </w:pPr>
          </w:p>
          <w:p w:rsidR="000018C8" w:rsidRPr="00412697" w:rsidRDefault="0065720E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</w:pPr>
            <w:r w:rsidRPr="00412697">
              <w:rPr>
                <w:b/>
                <w:bCs/>
                <w:noProof/>
                <w:sz w:val="44"/>
                <w:szCs w:val="44"/>
                <w:rtl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760095</wp:posOffset>
                      </wp:positionH>
                      <wp:positionV relativeFrom="paragraph">
                        <wp:posOffset>59690</wp:posOffset>
                      </wp:positionV>
                      <wp:extent cx="252095" cy="266700"/>
                      <wp:effectExtent l="0" t="1270" r="0" b="0"/>
                      <wp:wrapNone/>
                      <wp:docPr id="5" name="Text Box 1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209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0018C8" w:rsidRDefault="000018C8" w:rsidP="000018C8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1" o:spid="_x0000_s1028" type="#_x0000_t202" style="position:absolute;left:0;text-align:left;margin-left:59.85pt;margin-top:4.7pt;width:19.85pt;height:21pt;z-index:251657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" filled="f" stroked="f">
                      <v:textbox style="mso-fit-shape-to-text:t">
                        <w:txbxContent>
                          <w:p w:rsidR="000018C8" w:rsidRDefault="000018C8" w:rsidP="000018C8"/>
                        </w:txbxContent>
                      </v:textbox>
                    </v:shape>
                  </w:pict>
                </mc:Fallback>
              </mc:AlternateContent>
            </w:r>
            <w:r w:rsidRPr="00412697">
              <w:rPr>
                <w:b/>
                <w:bCs/>
                <w:noProof/>
                <w:sz w:val="28"/>
                <w:szCs w:val="28"/>
                <w:lang w:val="fr-FR" w:bidi="ar-DZ"/>
              </w:rPr>
              <w:drawing>
                <wp:inline distT="0" distB="0" distL="0" distR="0">
                  <wp:extent cx="5286375" cy="1666875"/>
                  <wp:effectExtent l="0" t="0" r="0" b="0"/>
                  <wp:docPr id="72" name="Objet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36"/>
                    </a:graphicData>
                  </a:graphic>
                </wp:inline>
              </w:drawing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3 </w:t>
            </w:r>
          </w:p>
          <w:p w:rsidR="000018C8" w:rsidRPr="00412697" w:rsidRDefault="000018C8" w:rsidP="000018C8">
            <w:pPr>
              <w:rPr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يعطي في الجدول الأتي توزيع قسم تلاميذ الثالثة متوسط حسب أعمارهم </w:t>
            </w:r>
          </w:p>
          <w:tbl>
            <w:tblPr>
              <w:bidiVisual/>
              <w:tblW w:w="0" w:type="auto"/>
              <w:tblInd w:w="31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390"/>
              <w:gridCol w:w="1130"/>
              <w:gridCol w:w="900"/>
              <w:gridCol w:w="1260"/>
              <w:gridCol w:w="900"/>
            </w:tblGrid>
            <w:tr w:rsidR="000018C8" w:rsidRPr="00792661" w:rsidTr="000018C8">
              <w:tc>
                <w:tcPr>
                  <w:tcW w:w="139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عمر بالنسبة</w:t>
                  </w:r>
                </w:p>
              </w:tc>
              <w:tc>
                <w:tcPr>
                  <w:tcW w:w="113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4</w:t>
                  </w:r>
                </w:p>
              </w:tc>
              <w:tc>
                <w:tcPr>
                  <w:tcW w:w="90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5</w:t>
                  </w:r>
                </w:p>
              </w:tc>
              <w:tc>
                <w:tcPr>
                  <w:tcW w:w="126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6</w:t>
                  </w:r>
                </w:p>
              </w:tc>
              <w:tc>
                <w:tcPr>
                  <w:tcW w:w="90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7</w:t>
                  </w:r>
                </w:p>
              </w:tc>
            </w:tr>
            <w:tr w:rsidR="000018C8" w:rsidRPr="00792661" w:rsidTr="000018C8">
              <w:tc>
                <w:tcPr>
                  <w:tcW w:w="139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تلاميذ</w:t>
                  </w:r>
                </w:p>
              </w:tc>
              <w:tc>
                <w:tcPr>
                  <w:tcW w:w="113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5</w:t>
                  </w:r>
                </w:p>
              </w:tc>
              <w:tc>
                <w:tcPr>
                  <w:tcW w:w="90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5</w:t>
                  </w:r>
                </w:p>
              </w:tc>
              <w:tc>
                <w:tcPr>
                  <w:tcW w:w="126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7</w:t>
                  </w:r>
                </w:p>
              </w:tc>
              <w:tc>
                <w:tcPr>
                  <w:tcW w:w="90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</w:t>
                  </w:r>
                </w:p>
              </w:tc>
            </w:tr>
          </w:tbl>
          <w:p w:rsidR="000018C8" w:rsidRPr="00412697" w:rsidRDefault="000018C8" w:rsidP="000018C8">
            <w:pPr>
              <w:numPr>
                <w:ilvl w:val="0"/>
                <w:numId w:val="5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ثل معطيات الجدول بمخطط الأعمدة البيانية </w:t>
            </w:r>
          </w:p>
          <w:p w:rsidR="000018C8" w:rsidRPr="00412697" w:rsidRDefault="000018C8" w:rsidP="000018C8">
            <w:pPr>
              <w:numPr>
                <w:ilvl w:val="0"/>
                <w:numId w:val="5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كتب هذه المعطيات في جدول موضح فيه التكرار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المطلق,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التكرار النسبي لكل سن </w:t>
            </w:r>
          </w:p>
          <w:p w:rsidR="000018C8" w:rsidRPr="00412697" w:rsidRDefault="000018C8" w:rsidP="000018C8">
            <w:pPr>
              <w:numPr>
                <w:ilvl w:val="0"/>
                <w:numId w:val="5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ا هو عدد التلاميذ الذين سنهم اقل من 16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سنة ؟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تمرين 4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إليك معدلات قسم يحتوي 30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تلميذا :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13.5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,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12.5, 13,14 ,15 ,3 ,4.5 ,7 ,8.5 ,8.5 ,9 ,10 ,11 ,12 , 12.5,16 15.5, 17, 18, 18.5, 19, 6.5 , 7, 8.5, 13, 17 , 16.5 , 4.5 , 11.5, 15.5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lastRenderedPageBreak/>
              <w:t xml:space="preserve">انقل ثم أكمل الجدول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الآتي :</w:t>
            </w:r>
            <w:proofErr w:type="gramEnd"/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  <w:tbl>
            <w:tblPr>
              <w:bidiVisual/>
              <w:tblW w:w="0" w:type="auto"/>
              <w:tblInd w:w="89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394"/>
              <w:gridCol w:w="1025"/>
              <w:gridCol w:w="1145"/>
              <w:gridCol w:w="1265"/>
              <w:gridCol w:w="1265"/>
            </w:tblGrid>
            <w:tr w:rsidR="000018C8" w:rsidRPr="00792661" w:rsidTr="000018C8">
              <w:tc>
                <w:tcPr>
                  <w:tcW w:w="1394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</w:pPr>
                  <w:proofErr w:type="gramStart"/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العلامة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proofErr w:type="gramEnd"/>
                </w:p>
              </w:tc>
              <w:tc>
                <w:tcPr>
                  <w:tcW w:w="102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0</w:t>
                  </w:r>
                </w:p>
              </w:tc>
              <w:tc>
                <w:tcPr>
                  <w:tcW w:w="114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5</w:t>
                  </w:r>
                </w:p>
              </w:tc>
              <w:tc>
                <w:tcPr>
                  <w:tcW w:w="126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10</w:t>
                  </w:r>
                </w:p>
              </w:tc>
              <w:tc>
                <w:tcPr>
                  <w:tcW w:w="126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15</w:t>
                  </w:r>
                </w:p>
              </w:tc>
            </w:tr>
            <w:tr w:rsidR="000018C8" w:rsidRPr="00792661" w:rsidTr="000018C8">
              <w:tc>
                <w:tcPr>
                  <w:tcW w:w="1394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تكرار</w:t>
                  </w:r>
                </w:p>
              </w:tc>
              <w:tc>
                <w:tcPr>
                  <w:tcW w:w="102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14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</w:tr>
            <w:tr w:rsidR="000018C8" w:rsidRPr="00792661" w:rsidTr="000018C8">
              <w:tc>
                <w:tcPr>
                  <w:tcW w:w="1394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تكرار النسبي</w:t>
                  </w:r>
                </w:p>
              </w:tc>
              <w:tc>
                <w:tcPr>
                  <w:tcW w:w="102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14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</w:tr>
            <w:tr w:rsidR="000018C8" w:rsidRPr="00792661" w:rsidTr="000018C8">
              <w:tc>
                <w:tcPr>
                  <w:tcW w:w="1394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نسبة المئوية</w:t>
                  </w:r>
                </w:p>
              </w:tc>
              <w:tc>
                <w:tcPr>
                  <w:tcW w:w="102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14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</w:tr>
            <w:tr w:rsidR="000018C8" w:rsidRPr="00792661" w:rsidTr="000018C8">
              <w:tc>
                <w:tcPr>
                  <w:tcW w:w="1394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مركز الفئة</w:t>
                  </w:r>
                </w:p>
              </w:tc>
              <w:tc>
                <w:tcPr>
                  <w:tcW w:w="102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14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1265" w:type="dxa"/>
                </w:tcPr>
                <w:p w:rsidR="000018C8" w:rsidRPr="00792661" w:rsidRDefault="000018C8" w:rsidP="000018C8">
                  <w:pPr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</w:tr>
          </w:tbl>
          <w:p w:rsidR="000018C8" w:rsidRPr="00412697" w:rsidRDefault="000018C8" w:rsidP="000018C8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2) عين الوسط المتوازن لهذه السلسلة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الإحصائية .</w:t>
            </w:r>
            <w:proofErr w:type="gramEnd"/>
          </w:p>
          <w:p w:rsidR="000018C8" w:rsidRPr="00412697" w:rsidRDefault="000018C8" w:rsidP="000018C8">
            <w:pPr>
              <w:jc w:val="lowKashida"/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تمرين 5 </w:t>
            </w:r>
          </w:p>
          <w:p w:rsidR="000018C8" w:rsidRPr="00412697" w:rsidRDefault="000018C8" w:rsidP="000018C8">
            <w:pPr>
              <w:jc w:val="lowKashida"/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إليك الجدول الآتي الذي يعطيك أوزان 50 شخص</w:t>
            </w:r>
          </w:p>
          <w:tbl>
            <w:tblPr>
              <w:bidiVisual/>
              <w:tblW w:w="6933" w:type="dxa"/>
              <w:tblInd w:w="18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032"/>
              <w:gridCol w:w="1164"/>
              <w:gridCol w:w="1164"/>
              <w:gridCol w:w="1240"/>
              <w:gridCol w:w="1098"/>
              <w:gridCol w:w="1235"/>
            </w:tblGrid>
            <w:tr w:rsidR="000018C8" w:rsidRPr="00792661" w:rsidTr="000018C8">
              <w:tc>
                <w:tcPr>
                  <w:tcW w:w="861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الوزن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position w:val="-14"/>
                      <w:sz w:val="22"/>
                      <w:szCs w:val="22"/>
                      <w:lang w:val="fr-FR"/>
                    </w:rPr>
                    <w:object w:dxaOrig="760" w:dyaOrig="400">
                      <v:shape id="_x0000_i1097" type="#_x0000_t75" style="width:38pt;height:20pt" o:ole="">
                        <v:imagedata r:id="rId137" o:title=""/>
                      </v:shape>
                      <o:OLEObject Type="Embed" ProgID="Equation.DSMT4" ShapeID="_x0000_i1097" DrawAspect="Content" ObjectID="_1622235748" r:id="rId138"/>
                    </w:object>
                  </w:r>
                </w:p>
              </w:tc>
              <w:tc>
                <w:tcPr>
                  <w:tcW w:w="119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5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50</w:t>
                  </w:r>
                </w:p>
              </w:tc>
              <w:tc>
                <w:tcPr>
                  <w:tcW w:w="119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6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55</w:t>
                  </w:r>
                </w:p>
              </w:tc>
              <w:tc>
                <w:tcPr>
                  <w:tcW w:w="127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6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60</w:t>
                  </w:r>
                </w:p>
              </w:tc>
              <w:tc>
                <w:tcPr>
                  <w:tcW w:w="111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7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65</w:t>
                  </w:r>
                </w:p>
              </w:tc>
              <w:tc>
                <w:tcPr>
                  <w:tcW w:w="130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7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proofErr w:type="gramStart"/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proofErr w:type="gramEnd"/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70</w:t>
                  </w:r>
                </w:p>
              </w:tc>
            </w:tr>
            <w:tr w:rsidR="000018C8" w:rsidRPr="00792661" w:rsidTr="000018C8">
              <w:tc>
                <w:tcPr>
                  <w:tcW w:w="861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التكرار</w:t>
                  </w:r>
                </w:p>
              </w:tc>
              <w:tc>
                <w:tcPr>
                  <w:tcW w:w="119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10</w:t>
                  </w:r>
                </w:p>
              </w:tc>
              <w:tc>
                <w:tcPr>
                  <w:tcW w:w="119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16</w:t>
                  </w:r>
                </w:p>
              </w:tc>
              <w:tc>
                <w:tcPr>
                  <w:tcW w:w="127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13</w:t>
                  </w:r>
                </w:p>
              </w:tc>
              <w:tc>
                <w:tcPr>
                  <w:tcW w:w="111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6</w:t>
                  </w:r>
                </w:p>
              </w:tc>
              <w:tc>
                <w:tcPr>
                  <w:tcW w:w="130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5</w:t>
                  </w:r>
                </w:p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</w:tr>
            <w:tr w:rsidR="000018C8" w:rsidRPr="00792661" w:rsidTr="000018C8">
              <w:tc>
                <w:tcPr>
                  <w:tcW w:w="861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التكرار النسبي</w:t>
                  </w:r>
                </w:p>
              </w:tc>
              <w:tc>
                <w:tcPr>
                  <w:tcW w:w="119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19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27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11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30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</w:tr>
            <w:tr w:rsidR="000018C8" w:rsidRPr="00792661" w:rsidTr="000018C8">
              <w:tc>
                <w:tcPr>
                  <w:tcW w:w="861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النسبة المئوية</w:t>
                  </w:r>
                </w:p>
              </w:tc>
              <w:tc>
                <w:tcPr>
                  <w:tcW w:w="119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19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27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11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  <w:tc>
                <w:tcPr>
                  <w:tcW w:w="130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</w:p>
              </w:tc>
            </w:tr>
          </w:tbl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1)انقل واتمم الجدول. 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2) احسب متوسط هذه السلسلة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الإحصائي</w:t>
            </w:r>
            <w:r w:rsidRPr="00412697">
              <w:rPr>
                <w:rFonts w:hint="eastAsia"/>
                <w:b/>
                <w:bCs/>
                <w:rtl/>
                <w:lang w:val="fr-FR" w:bidi="ar-DZ"/>
              </w:rPr>
              <w:t>ة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.</w:t>
            </w:r>
            <w:proofErr w:type="gramEnd"/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6 </w:t>
            </w:r>
          </w:p>
          <w:p w:rsidR="000018C8" w:rsidRPr="00412697" w:rsidRDefault="000018C8" w:rsidP="000018C8">
            <w:pPr>
              <w:rPr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لمعرفة تطور إنتاج القمح في بلادنا قام باحثون في معهد للبحوث الزراعية بدراسة كمية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انتاج  القمح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في الهكتار الواحد (متوسط مردودية الهكتار الواحد ) في 30مزرعة نموذجية وكانت النتائج في الجدول الآتي :</w:t>
            </w:r>
          </w:p>
          <w:tbl>
            <w:tblPr>
              <w:bidiVisual/>
              <w:tblW w:w="0" w:type="auto"/>
              <w:tblInd w:w="152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241"/>
              <w:gridCol w:w="2241"/>
            </w:tblGrid>
            <w:tr w:rsidR="000018C8" w:rsidRPr="00792661" w:rsidTr="000018C8">
              <w:tc>
                <w:tcPr>
                  <w:tcW w:w="2241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فئات المردود بالقنطار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position w:val="-14"/>
                      <w:sz w:val="16"/>
                      <w:szCs w:val="16"/>
                      <w:lang w:val="fr-FR" w:bidi="ar-DZ"/>
                    </w:rPr>
                    <w:object w:dxaOrig="400" w:dyaOrig="400">
                      <v:shape id="_x0000_i1098" type="#_x0000_t75" style="width:20pt;height:20pt" o:ole="">
                        <v:imagedata r:id="rId139" o:title=""/>
                      </v:shape>
                      <o:OLEObject Type="Embed" ProgID="Equation.DSMT4" ShapeID="_x0000_i1098" DrawAspect="Content" ObjectID="_1622235749" r:id="rId140"/>
                    </w:object>
                  </w:r>
                </w:p>
              </w:tc>
              <w:tc>
                <w:tcPr>
                  <w:tcW w:w="2241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مزارع</w:t>
                  </w:r>
                </w:p>
              </w:tc>
            </w:tr>
            <w:tr w:rsidR="000018C8" w:rsidRPr="00792661" w:rsidTr="000018C8">
              <w:tc>
                <w:tcPr>
                  <w:tcW w:w="2241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8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proofErr w:type="gramStart"/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q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proofErr w:type="gramEnd"/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5</w:t>
                  </w:r>
                </w:p>
              </w:tc>
              <w:tc>
                <w:tcPr>
                  <w:tcW w:w="2241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8</w:t>
                  </w:r>
                </w:p>
              </w:tc>
            </w:tr>
            <w:tr w:rsidR="000018C8" w:rsidRPr="00792661" w:rsidTr="000018C8">
              <w:tc>
                <w:tcPr>
                  <w:tcW w:w="2241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1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proofErr w:type="gramStart"/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q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proofErr w:type="gramEnd"/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8</w:t>
                  </w:r>
                </w:p>
              </w:tc>
              <w:tc>
                <w:tcPr>
                  <w:tcW w:w="2241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0</w:t>
                  </w:r>
                </w:p>
              </w:tc>
            </w:tr>
            <w:tr w:rsidR="000018C8" w:rsidRPr="00792661" w:rsidTr="000018C8">
              <w:tc>
                <w:tcPr>
                  <w:tcW w:w="2241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4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proofErr w:type="gramStart"/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q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proofErr w:type="gramEnd"/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11</w:t>
                  </w:r>
                </w:p>
              </w:tc>
              <w:tc>
                <w:tcPr>
                  <w:tcW w:w="2241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7</w:t>
                  </w:r>
                </w:p>
              </w:tc>
            </w:tr>
            <w:tr w:rsidR="000018C8" w:rsidRPr="00792661" w:rsidTr="000018C8">
              <w:tc>
                <w:tcPr>
                  <w:tcW w:w="2241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7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proofErr w:type="gramStart"/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q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proofErr w:type="gramEnd"/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14</w:t>
                  </w:r>
                </w:p>
              </w:tc>
              <w:tc>
                <w:tcPr>
                  <w:tcW w:w="2241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5</w:t>
                  </w:r>
                </w:p>
              </w:tc>
            </w:tr>
          </w:tbl>
          <w:p w:rsidR="000018C8" w:rsidRPr="00412697" w:rsidRDefault="000018C8" w:rsidP="000018C8">
            <w:pPr>
              <w:numPr>
                <w:ilvl w:val="0"/>
                <w:numId w:val="6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كون جدول" توزيع تكراري" موضح فيه التكرار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النسبي ,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مركز الفئة .</w:t>
            </w:r>
          </w:p>
          <w:p w:rsidR="000018C8" w:rsidRPr="00412697" w:rsidRDefault="000018C8" w:rsidP="000018C8">
            <w:pPr>
              <w:numPr>
                <w:ilvl w:val="0"/>
                <w:numId w:val="6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احسب متوسط المتوازن لهذه السلسلة الإحصائي</w:t>
            </w:r>
            <w:r w:rsidRPr="00412697">
              <w:rPr>
                <w:rFonts w:hint="eastAsia"/>
                <w:b/>
                <w:bCs/>
                <w:rtl/>
                <w:lang w:val="fr-FR" w:bidi="ar-DZ"/>
              </w:rPr>
              <w:t>ة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تمرين7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قام مختصون في الصحة المدرسية بفحص طبي لقسم يحتوي 30 تلميذا وجمعو</w:t>
            </w:r>
            <w:r w:rsidRPr="00412697">
              <w:rPr>
                <w:rFonts w:hint="eastAsia"/>
                <w:b/>
                <w:bCs/>
                <w:rtl/>
                <w:lang w:val="fr-FR" w:bidi="ar-DZ"/>
              </w:rPr>
              <w:t>ا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المعلومات في الجدولين الآتيين </w:t>
            </w:r>
          </w:p>
          <w:p w:rsidR="000018C8" w:rsidRDefault="0065720E" w:rsidP="000018C8">
            <w:pPr>
              <w:rPr>
                <w:rtl/>
                <w:lang w:bidi="ar-DZ"/>
              </w:rPr>
            </w:pPr>
            <w:r w:rsidRPr="00412697">
              <w:rPr>
                <w:rFonts w:hint="cs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2280285</wp:posOffset>
                      </wp:positionH>
                      <wp:positionV relativeFrom="paragraph">
                        <wp:posOffset>55880</wp:posOffset>
                      </wp:positionV>
                      <wp:extent cx="1946910" cy="1147445"/>
                      <wp:effectExtent l="1905" t="0" r="3810" b="0"/>
                      <wp:wrapNone/>
                      <wp:docPr id="4" name="Text Box 1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46910" cy="11474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bidiVisual/>
                                    <w:tblW w:w="0" w:type="auto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1458"/>
                                    <w:gridCol w:w="1241"/>
                                  </w:tblGrid>
                                  <w:tr w:rsidR="000018C8" w:rsidRPr="00412697" w:rsidTr="000018C8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458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الزمرة الدموية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عدد التلاميذ</w:t>
                                        </w:r>
                                      </w:p>
                                    </w:tc>
                                  </w:tr>
                                  <w:tr w:rsidR="000018C8" w:rsidRPr="00412697" w:rsidTr="000018C8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458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O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7</w:t>
                                        </w:r>
                                      </w:p>
                                    </w:tc>
                                  </w:tr>
                                  <w:tr w:rsidR="000018C8" w:rsidRPr="00412697" w:rsidTr="000018C8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458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A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8</w:t>
                                        </w:r>
                                      </w:p>
                                    </w:tc>
                                  </w:tr>
                                  <w:tr w:rsidR="000018C8" w:rsidRPr="00412697" w:rsidTr="000018C8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458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B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10</w:t>
                                        </w:r>
                                      </w:p>
                                    </w:tc>
                                  </w:tr>
                                  <w:tr w:rsidR="000018C8" w:rsidRPr="00412697" w:rsidTr="000018C8">
                                    <w:trPr>
                                      <w:trHeight w:val="327"/>
                                    </w:trPr>
                                    <w:tc>
                                      <w:tcPr>
                                        <w:tcW w:w="1458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AB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5</w:t>
                                        </w:r>
                                      </w:p>
                                    </w:tc>
                                  </w:tr>
                                </w:tbl>
                                <w:p w:rsidR="000018C8" w:rsidRDefault="000018C8" w:rsidP="000018C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3" o:spid="_x0000_s1029" type="#_x0000_t202" style="position:absolute;left:0;text-align:left;margin-left:179.55pt;margin-top:4.4pt;width:153.3pt;height:90.3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" filled="f" stroked="f">
                      <v:textbox>
                        <w:txbxContent>
                          <w:tbl>
                            <w:tblPr>
                              <w:bidiVisual/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458"/>
                              <w:gridCol w:w="1241"/>
                            </w:tblGrid>
                            <w:tr w:rsidR="000018C8" w:rsidRPr="00412697" w:rsidTr="000018C8">
                              <w:trPr>
                                <w:trHeight w:val="312"/>
                              </w:trPr>
                              <w:tc>
                                <w:tcPr>
                                  <w:tcW w:w="1458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الزمرة الدموية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عدد التلاميذ</w:t>
                                  </w:r>
                                </w:p>
                              </w:tc>
                            </w:tr>
                            <w:tr w:rsidR="000018C8" w:rsidRPr="00412697" w:rsidTr="000018C8">
                              <w:trPr>
                                <w:trHeight w:val="312"/>
                              </w:trPr>
                              <w:tc>
                                <w:tcPr>
                                  <w:tcW w:w="1458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O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7</w:t>
                                  </w:r>
                                </w:p>
                              </w:tc>
                            </w:tr>
                            <w:tr w:rsidR="000018C8" w:rsidRPr="00412697" w:rsidTr="000018C8">
                              <w:trPr>
                                <w:trHeight w:val="312"/>
                              </w:trPr>
                              <w:tc>
                                <w:tcPr>
                                  <w:tcW w:w="1458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8</w:t>
                                  </w:r>
                                </w:p>
                              </w:tc>
                            </w:tr>
                            <w:tr w:rsidR="000018C8" w:rsidRPr="00412697" w:rsidTr="000018C8">
                              <w:trPr>
                                <w:trHeight w:val="312"/>
                              </w:trPr>
                              <w:tc>
                                <w:tcPr>
                                  <w:tcW w:w="1458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10</w:t>
                                  </w:r>
                                </w:p>
                              </w:tc>
                            </w:tr>
                            <w:tr w:rsidR="000018C8" w:rsidRPr="00412697" w:rsidTr="000018C8">
                              <w:trPr>
                                <w:trHeight w:val="327"/>
                              </w:trPr>
                              <w:tc>
                                <w:tcPr>
                                  <w:tcW w:w="1458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AB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5</w:t>
                                  </w:r>
                                </w:p>
                              </w:tc>
                            </w:tr>
                          </w:tbl>
                          <w:p w:rsidR="000018C8" w:rsidRDefault="000018C8" w:rsidP="000018C8"/>
                        </w:txbxContent>
                      </v:textbox>
                    </v:shape>
                  </w:pict>
                </mc:Fallback>
              </mc:AlternateContent>
            </w:r>
            <w:r w:rsidRPr="00412697">
              <w:rPr>
                <w:rFonts w:hint="cs"/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188595</wp:posOffset>
                      </wp:positionH>
                      <wp:positionV relativeFrom="paragraph">
                        <wp:posOffset>34925</wp:posOffset>
                      </wp:positionV>
                      <wp:extent cx="2065020" cy="1206500"/>
                      <wp:effectExtent l="0" t="0" r="0" b="0"/>
                      <wp:wrapNone/>
                      <wp:docPr id="3" name="Text Box 1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65020" cy="1206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bidiVisual/>
                                    <w:tblW w:w="0" w:type="auto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1705"/>
                                    <w:gridCol w:w="1241"/>
                                  </w:tblGrid>
                                  <w:tr w:rsidR="000018C8" w:rsidRPr="00412697" w:rsidTr="000018C8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705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القامة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(m)t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عدد التلاميذ</w:t>
                                        </w:r>
                                      </w:p>
                                    </w:tc>
                                  </w:tr>
                                  <w:tr w:rsidR="000018C8" w:rsidRPr="00412697" w:rsidTr="000018C8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705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1.30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&gt;</w:t>
                                        </w:r>
                                        <w:proofErr w:type="gramStart"/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t</w:t>
                                        </w: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≥</w:t>
                                        </w:r>
                                        <w:proofErr w:type="gramEnd"/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1.2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6</w:t>
                                        </w:r>
                                      </w:p>
                                    </w:tc>
                                  </w:tr>
                                  <w:tr w:rsidR="000018C8" w:rsidRPr="00412697" w:rsidTr="000018C8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705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1.40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&gt;</w:t>
                                        </w:r>
                                        <w:proofErr w:type="gramStart"/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t</w:t>
                                        </w: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≥</w:t>
                                        </w:r>
                                        <w:proofErr w:type="gramEnd"/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1.3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10</w:t>
                                        </w:r>
                                      </w:p>
                                    </w:tc>
                                  </w:tr>
                                  <w:tr w:rsidR="000018C8" w:rsidRPr="00412697" w:rsidTr="000018C8">
                                    <w:trPr>
                                      <w:trHeight w:val="312"/>
                                    </w:trPr>
                                    <w:tc>
                                      <w:tcPr>
                                        <w:tcW w:w="1705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1.50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&gt;</w:t>
                                        </w:r>
                                        <w:proofErr w:type="gramStart"/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t</w:t>
                                        </w: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≥</w:t>
                                        </w:r>
                                        <w:proofErr w:type="gramEnd"/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1.4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7</w:t>
                                        </w:r>
                                      </w:p>
                                    </w:tc>
                                  </w:tr>
                                  <w:tr w:rsidR="000018C8" w:rsidRPr="00412697" w:rsidTr="000018C8">
                                    <w:trPr>
                                      <w:trHeight w:val="327"/>
                                    </w:trPr>
                                    <w:tc>
                                      <w:tcPr>
                                        <w:tcW w:w="1705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1.55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&gt;</w:t>
                                        </w:r>
                                        <w:proofErr w:type="gramStart"/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t</w:t>
                                        </w: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≥</w:t>
                                        </w:r>
                                        <w:proofErr w:type="gramEnd"/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 xml:space="preserve"> </w:t>
                                        </w:r>
                                        <w:r w:rsidRPr="00412697">
                                          <w:rPr>
                                            <w:b/>
                                            <w:bCs/>
                                            <w:lang w:val="fr-FR" w:bidi="ar-DZ"/>
                                          </w:rPr>
                                          <w:t>1.50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41" w:type="dxa"/>
                                      </w:tcPr>
                                      <w:p w:rsidR="000018C8" w:rsidRPr="00412697" w:rsidRDefault="000018C8" w:rsidP="000018C8">
                                        <w:pPr>
                                          <w:jc w:val="center"/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412697">
                                          <w:rPr>
                                            <w:rFonts w:hint="cs"/>
                                            <w:b/>
                                            <w:bCs/>
                                            <w:rtl/>
                                            <w:lang w:val="fr-FR" w:bidi="ar-DZ"/>
                                          </w:rPr>
                                          <w:t>7</w:t>
                                        </w:r>
                                      </w:p>
                                    </w:tc>
                                  </w:tr>
                                </w:tbl>
                                <w:p w:rsidR="000018C8" w:rsidRDefault="000018C8" w:rsidP="000018C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2" o:spid="_x0000_s1030" type="#_x0000_t202" style="position:absolute;left:0;text-align:left;margin-left:14.85pt;margin-top:2.75pt;width:162.6pt;height:9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" filled="f" stroked="f">
                      <v:textbox>
                        <w:txbxContent>
                          <w:tbl>
                            <w:tblPr>
                              <w:bidiVisual/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705"/>
                              <w:gridCol w:w="1241"/>
                            </w:tblGrid>
                            <w:tr w:rsidR="000018C8" w:rsidRPr="00412697" w:rsidTr="000018C8">
                              <w:trPr>
                                <w:trHeight w:val="312"/>
                              </w:trPr>
                              <w:tc>
                                <w:tcPr>
                                  <w:tcW w:w="1705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القامة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(m)t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عدد التلاميذ</w:t>
                                  </w:r>
                                </w:p>
                              </w:tc>
                            </w:tr>
                            <w:tr w:rsidR="000018C8" w:rsidRPr="00412697" w:rsidTr="000018C8">
                              <w:trPr>
                                <w:trHeight w:val="312"/>
                              </w:trPr>
                              <w:tc>
                                <w:tcPr>
                                  <w:tcW w:w="1705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1.30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&gt;</w:t>
                                  </w:r>
                                  <w:proofErr w:type="gramStart"/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t</w:t>
                                  </w: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≥</w:t>
                                  </w:r>
                                  <w:proofErr w:type="gramEnd"/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1.20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0018C8" w:rsidRPr="00412697" w:rsidTr="000018C8">
                              <w:trPr>
                                <w:trHeight w:val="312"/>
                              </w:trPr>
                              <w:tc>
                                <w:tcPr>
                                  <w:tcW w:w="1705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1.40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&gt;</w:t>
                                  </w:r>
                                  <w:proofErr w:type="gramStart"/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t</w:t>
                                  </w: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≥</w:t>
                                  </w:r>
                                  <w:proofErr w:type="gramEnd"/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1.30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10</w:t>
                                  </w:r>
                                </w:p>
                              </w:tc>
                            </w:tr>
                            <w:tr w:rsidR="000018C8" w:rsidRPr="00412697" w:rsidTr="000018C8">
                              <w:trPr>
                                <w:trHeight w:val="312"/>
                              </w:trPr>
                              <w:tc>
                                <w:tcPr>
                                  <w:tcW w:w="1705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1.50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&gt;</w:t>
                                  </w:r>
                                  <w:proofErr w:type="gramStart"/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t</w:t>
                                  </w: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≥</w:t>
                                  </w:r>
                                  <w:proofErr w:type="gramEnd"/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1.40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7</w:t>
                                  </w:r>
                                </w:p>
                              </w:tc>
                            </w:tr>
                            <w:tr w:rsidR="000018C8" w:rsidRPr="00412697" w:rsidTr="000018C8">
                              <w:trPr>
                                <w:trHeight w:val="327"/>
                              </w:trPr>
                              <w:tc>
                                <w:tcPr>
                                  <w:tcW w:w="1705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1.55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&gt;</w:t>
                                  </w:r>
                                  <w:proofErr w:type="gramStart"/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t</w:t>
                                  </w: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≥</w:t>
                                  </w:r>
                                  <w:proofErr w:type="gramEnd"/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412697">
                                    <w:rPr>
                                      <w:b/>
                                      <w:bCs/>
                                      <w:lang w:val="fr-FR" w:bidi="ar-DZ"/>
                                    </w:rPr>
                                    <w:t>1.50</w:t>
                                  </w:r>
                                </w:p>
                              </w:tc>
                              <w:tc>
                                <w:tcPr>
                                  <w:tcW w:w="1241" w:type="dxa"/>
                                </w:tcPr>
                                <w:p w:rsidR="000018C8" w:rsidRPr="00412697" w:rsidRDefault="000018C8" w:rsidP="000018C8">
                                  <w:pPr>
                                    <w:jc w:val="center"/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</w:pPr>
                                  <w:r w:rsidRPr="0041269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val="fr-FR" w:bidi="ar-DZ"/>
                                    </w:rPr>
                                    <w:t>7</w:t>
                                  </w:r>
                                </w:p>
                              </w:tc>
                            </w:tr>
                          </w:tbl>
                          <w:p w:rsidR="000018C8" w:rsidRDefault="000018C8" w:rsidP="000018C8"/>
                        </w:txbxContent>
                      </v:textbox>
                    </v:shape>
                  </w:pict>
                </mc:Fallback>
              </mc:AlternateContent>
            </w:r>
          </w:p>
          <w:p w:rsidR="000018C8" w:rsidRPr="00827916" w:rsidRDefault="000018C8" w:rsidP="000018C8">
            <w:pPr>
              <w:rPr>
                <w:rtl/>
                <w:lang w:bidi="ar-DZ"/>
              </w:rPr>
            </w:pPr>
          </w:p>
          <w:p w:rsidR="000018C8" w:rsidRPr="00827916" w:rsidRDefault="000018C8" w:rsidP="000018C8">
            <w:pPr>
              <w:rPr>
                <w:rtl/>
                <w:lang w:bidi="ar-DZ"/>
              </w:rPr>
            </w:pPr>
          </w:p>
          <w:p w:rsidR="000018C8" w:rsidRPr="00827916" w:rsidRDefault="000018C8" w:rsidP="000018C8">
            <w:pPr>
              <w:rPr>
                <w:rtl/>
                <w:lang w:bidi="ar-DZ"/>
              </w:rPr>
            </w:pPr>
          </w:p>
          <w:p w:rsidR="000018C8" w:rsidRPr="00827916" w:rsidRDefault="000018C8" w:rsidP="000018C8">
            <w:pPr>
              <w:rPr>
                <w:rtl/>
                <w:lang w:bidi="ar-DZ"/>
              </w:rPr>
            </w:pPr>
          </w:p>
          <w:p w:rsidR="000018C8" w:rsidRPr="00827916" w:rsidRDefault="000018C8" w:rsidP="000018C8">
            <w:pPr>
              <w:rPr>
                <w:rtl/>
                <w:lang w:bidi="ar-DZ"/>
              </w:rPr>
            </w:pPr>
          </w:p>
          <w:p w:rsidR="000018C8" w:rsidRDefault="000018C8" w:rsidP="000018C8">
            <w:pPr>
              <w:rPr>
                <w:rtl/>
                <w:lang w:bidi="ar-DZ"/>
              </w:rPr>
            </w:pPr>
          </w:p>
          <w:p w:rsidR="000018C8" w:rsidRPr="00412697" w:rsidRDefault="000018C8" w:rsidP="000018C8">
            <w:pPr>
              <w:numPr>
                <w:ilvl w:val="0"/>
                <w:numId w:val="7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شكل جدول تكراري موضح فيه فئات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القامات ,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لتكرار , التكرار النسبي لكل فئة </w:t>
            </w:r>
          </w:p>
          <w:p w:rsidR="000018C8" w:rsidRPr="00412697" w:rsidRDefault="000018C8" w:rsidP="000018C8">
            <w:pPr>
              <w:numPr>
                <w:ilvl w:val="0"/>
                <w:numId w:val="7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حسب متوسط القامة لهذا القسم </w:t>
            </w:r>
          </w:p>
          <w:p w:rsidR="000018C8" w:rsidRPr="00412697" w:rsidRDefault="000018C8" w:rsidP="000018C8">
            <w:pPr>
              <w:numPr>
                <w:ilvl w:val="0"/>
                <w:numId w:val="7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حسب النسبة التي تمثل كل زمرة دموية 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التمرين 8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في يوم 5 سبتمبر 2000 سجلت مصلحة الولادة في إحدى المستشفيات 10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ولادات .</w:t>
            </w:r>
            <w:proofErr w:type="gramEnd"/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لقابلة قامت بتوزيعهم حسب وزنهم </w:t>
            </w:r>
            <w:r w:rsidRPr="00412697">
              <w:rPr>
                <w:b/>
                <w:bCs/>
                <w:lang w:val="fr-FR" w:bidi="ar-DZ"/>
              </w:rPr>
              <w:t>p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في الجدول الآتي </w:t>
            </w:r>
          </w:p>
          <w:tbl>
            <w:tblPr>
              <w:bidiVisual/>
              <w:tblW w:w="657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226"/>
              <w:gridCol w:w="1338"/>
              <w:gridCol w:w="1338"/>
              <w:gridCol w:w="1338"/>
              <w:gridCol w:w="1338"/>
            </w:tblGrid>
            <w:tr w:rsidR="000018C8" w:rsidRPr="00792661" w:rsidTr="000018C8">
              <w:tc>
                <w:tcPr>
                  <w:tcW w:w="1226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الوزن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p</w:t>
                  </w:r>
                </w:p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(</w:t>
                  </w:r>
                  <w:proofErr w:type="gramStart"/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kg</w:t>
                  </w:r>
                  <w:proofErr w:type="gramEnd"/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)</w:t>
                  </w:r>
                </w:p>
              </w:tc>
              <w:tc>
                <w:tcPr>
                  <w:tcW w:w="133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.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proofErr w:type="gramStart"/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proofErr w:type="gramEnd"/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2</w:t>
                  </w:r>
                </w:p>
              </w:tc>
              <w:tc>
                <w:tcPr>
                  <w:tcW w:w="133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proofErr w:type="gramStart"/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proofErr w:type="gramEnd"/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2.5</w:t>
                  </w:r>
                </w:p>
              </w:tc>
              <w:tc>
                <w:tcPr>
                  <w:tcW w:w="133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.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proofErr w:type="gramStart"/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proofErr w:type="gramEnd"/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3</w:t>
                  </w:r>
                </w:p>
              </w:tc>
              <w:tc>
                <w:tcPr>
                  <w:tcW w:w="133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proofErr w:type="gramStart"/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proofErr w:type="gramEnd"/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3.5</w:t>
                  </w:r>
                </w:p>
              </w:tc>
            </w:tr>
            <w:tr w:rsidR="000018C8" w:rsidRPr="00792661" w:rsidTr="000018C8">
              <w:tc>
                <w:tcPr>
                  <w:tcW w:w="1226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ولادات</w:t>
                  </w:r>
                </w:p>
              </w:tc>
              <w:tc>
                <w:tcPr>
                  <w:tcW w:w="133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</w:t>
                  </w:r>
                </w:p>
              </w:tc>
              <w:tc>
                <w:tcPr>
                  <w:tcW w:w="133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</w:t>
                  </w:r>
                </w:p>
              </w:tc>
              <w:tc>
                <w:tcPr>
                  <w:tcW w:w="133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</w:t>
                  </w:r>
                </w:p>
              </w:tc>
              <w:tc>
                <w:tcPr>
                  <w:tcW w:w="1338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</w:t>
                  </w:r>
                </w:p>
              </w:tc>
            </w:tr>
          </w:tbl>
          <w:p w:rsidR="000018C8" w:rsidRPr="00412697" w:rsidRDefault="000018C8" w:rsidP="000018C8">
            <w:pPr>
              <w:ind w:left="360"/>
              <w:rPr>
                <w:rFonts w:hint="cs"/>
                <w:b/>
                <w:bCs/>
                <w:lang w:val="fr-FR" w:bidi="ar-DZ"/>
              </w:rPr>
            </w:pPr>
          </w:p>
          <w:p w:rsidR="000018C8" w:rsidRPr="00412697" w:rsidRDefault="000018C8" w:rsidP="000018C8">
            <w:pPr>
              <w:numPr>
                <w:ilvl w:val="0"/>
                <w:numId w:val="8"/>
              </w:numPr>
              <w:rPr>
                <w:rFonts w:hint="cs"/>
                <w:b/>
                <w:bCs/>
                <w:rtl/>
                <w:lang w:val="fr-FR" w:bidi="ar-DZ"/>
              </w:rPr>
            </w:pPr>
            <w:proofErr w:type="spell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ماهو</w:t>
            </w:r>
            <w:proofErr w:type="spell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عدد الولادات التي وزنهم أقل من </w:t>
            </w:r>
            <w:r w:rsidRPr="00412697">
              <w:rPr>
                <w:b/>
                <w:bCs/>
                <w:lang w:val="fr-FR" w:bidi="ar-DZ"/>
              </w:rPr>
              <w:t>3kg</w:t>
            </w:r>
          </w:p>
          <w:p w:rsidR="000018C8" w:rsidRPr="00412697" w:rsidRDefault="000018C8" w:rsidP="000018C8">
            <w:pPr>
              <w:numPr>
                <w:ilvl w:val="0"/>
                <w:numId w:val="8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شكل جدول تكراري موضحا فيه مركز الفئات  </w:t>
            </w:r>
          </w:p>
          <w:p w:rsidR="000018C8" w:rsidRPr="00412697" w:rsidRDefault="000018C8" w:rsidP="000018C8">
            <w:pPr>
              <w:numPr>
                <w:ilvl w:val="0"/>
                <w:numId w:val="8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حسب المتوسط المتوازن لهذه السلسلة الإحصائية. </w:t>
            </w:r>
          </w:p>
          <w:p w:rsidR="000018C8" w:rsidRPr="00412697" w:rsidRDefault="000018C8" w:rsidP="000018C8">
            <w:pPr>
              <w:numPr>
                <w:ilvl w:val="0"/>
                <w:numId w:val="8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ليك اوزان بـ </w:t>
            </w:r>
            <w:r w:rsidRPr="00412697">
              <w:rPr>
                <w:b/>
                <w:bCs/>
                <w:lang w:val="fr-FR" w:bidi="ar-DZ"/>
              </w:rPr>
              <w:t>(kg)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هذه الرضع المسجلة من خلال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القابلة .</w:t>
            </w:r>
            <w:proofErr w:type="gramEnd"/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2.2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,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2.3 ,2.4 , 2.6 ,3.2 ,3.1 ,3.7 , 2.7 ,2.8 , 2.9 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حسب بالدقة معدل هذه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الأوزان .</w:t>
            </w:r>
            <w:proofErr w:type="gramEnd"/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تمرين 9</w:t>
            </w:r>
          </w:p>
          <w:p w:rsidR="000018C8" w:rsidRPr="00412697" w:rsidRDefault="000018C8" w:rsidP="000018C8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قمنا بدراسة قامة 20 تلميذا و سجلنا النتائج في الجدول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الآتي :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</w:p>
          <w:tbl>
            <w:tblPr>
              <w:tblpPr w:leftFromText="180" w:rightFromText="180" w:vertAnchor="text" w:horzAnchor="margin" w:tblpXSpec="right" w:tblpY="469"/>
              <w:tblOverlap w:val="never"/>
              <w:bidiVisual/>
              <w:tblW w:w="743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52"/>
              <w:gridCol w:w="1620"/>
              <w:gridCol w:w="1620"/>
              <w:gridCol w:w="1620"/>
              <w:gridCol w:w="1620"/>
            </w:tblGrid>
            <w:tr w:rsidR="000018C8" w:rsidRPr="00792661" w:rsidTr="000018C8">
              <w:trPr>
                <w:trHeight w:val="639"/>
              </w:trPr>
              <w:tc>
                <w:tcPr>
                  <w:tcW w:w="952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الطول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 xml:space="preserve"> t</w:t>
                  </w:r>
                </w:p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 xml:space="preserve">m) 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)</w:t>
                  </w:r>
                </w:p>
              </w:tc>
              <w:tc>
                <w:tcPr>
                  <w:tcW w:w="162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.4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proofErr w:type="gramStart"/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t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proofErr w:type="gramEnd"/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1.35</w:t>
                  </w:r>
                </w:p>
              </w:tc>
              <w:tc>
                <w:tcPr>
                  <w:tcW w:w="162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.4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proofErr w:type="gramStart"/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t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proofErr w:type="gramEnd"/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1.40</w:t>
                  </w:r>
                </w:p>
              </w:tc>
              <w:tc>
                <w:tcPr>
                  <w:tcW w:w="162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.5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proofErr w:type="gramStart"/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t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proofErr w:type="gramEnd"/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1.45</w:t>
                  </w:r>
                </w:p>
              </w:tc>
              <w:tc>
                <w:tcPr>
                  <w:tcW w:w="162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.5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proofErr w:type="gramStart"/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t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proofErr w:type="gramEnd"/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1.50</w:t>
                  </w:r>
                </w:p>
              </w:tc>
            </w:tr>
            <w:tr w:rsidR="000018C8" w:rsidRPr="00792661" w:rsidTr="000018C8">
              <w:trPr>
                <w:trHeight w:val="312"/>
              </w:trPr>
              <w:tc>
                <w:tcPr>
                  <w:tcW w:w="952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تلاميذ</w:t>
                  </w:r>
                </w:p>
              </w:tc>
              <w:tc>
                <w:tcPr>
                  <w:tcW w:w="162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</w:t>
                  </w:r>
                </w:p>
              </w:tc>
              <w:tc>
                <w:tcPr>
                  <w:tcW w:w="162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7</w:t>
                  </w:r>
                </w:p>
              </w:tc>
              <w:tc>
                <w:tcPr>
                  <w:tcW w:w="162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</w:t>
                  </w:r>
                </w:p>
              </w:tc>
              <w:tc>
                <w:tcPr>
                  <w:tcW w:w="162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5</w:t>
                  </w:r>
                </w:p>
              </w:tc>
            </w:tr>
          </w:tbl>
          <w:p w:rsidR="000018C8" w:rsidRPr="00412697" w:rsidRDefault="000018C8" w:rsidP="000018C8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numPr>
                <w:ilvl w:val="0"/>
                <w:numId w:val="9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ثل هذه المعطيات بمخطط دائري </w:t>
            </w:r>
          </w:p>
          <w:p w:rsidR="000018C8" w:rsidRPr="00412697" w:rsidRDefault="000018C8" w:rsidP="000018C8">
            <w:pPr>
              <w:numPr>
                <w:ilvl w:val="0"/>
                <w:numId w:val="9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ا هو عدد التلاميذ الذين طولهم أقل من </w:t>
            </w:r>
            <w:r w:rsidRPr="00412697">
              <w:rPr>
                <w:b/>
                <w:bCs/>
                <w:lang w:val="fr-FR" w:bidi="ar-DZ"/>
              </w:rPr>
              <w:t>m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>1,45؟</w:t>
            </w:r>
            <w:r w:rsidRPr="00412697">
              <w:rPr>
                <w:b/>
                <w:bCs/>
                <w:lang w:val="fr-FR" w:bidi="ar-DZ"/>
              </w:rPr>
              <w:t xml:space="preserve"> m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>1,50؟</w:t>
            </w:r>
          </w:p>
          <w:p w:rsidR="000018C8" w:rsidRPr="00412697" w:rsidRDefault="000018C8" w:rsidP="000018C8">
            <w:pPr>
              <w:rPr>
                <w:sz w:val="28"/>
                <w:szCs w:val="28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عين مركز كل فئة ثم احسب المتوسط المتوازن لهذه السلسلة الإحصائية</w:t>
            </w:r>
          </w:p>
          <w:p w:rsidR="000018C8" w:rsidRPr="00412697" w:rsidRDefault="000018C8" w:rsidP="000018C8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التمرين 10</w:t>
            </w:r>
          </w:p>
          <w:p w:rsidR="000018C8" w:rsidRPr="00412697" w:rsidRDefault="000018C8" w:rsidP="000018C8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يعطى الجدول الأتي توزيع عمال شركة حسب الأقدمية في العمل </w:t>
            </w:r>
          </w:p>
          <w:tbl>
            <w:tblPr>
              <w:tblpPr w:leftFromText="180" w:rightFromText="180" w:vertAnchor="text" w:horzAnchor="margin" w:tblpXSpec="center" w:tblpY="192"/>
              <w:bidiVisual/>
              <w:tblW w:w="72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56"/>
              <w:gridCol w:w="900"/>
              <w:gridCol w:w="1260"/>
              <w:gridCol w:w="1260"/>
              <w:gridCol w:w="1260"/>
              <w:gridCol w:w="1385"/>
            </w:tblGrid>
            <w:tr w:rsidR="000018C8" w:rsidRPr="00792661" w:rsidTr="000018C8">
              <w:trPr>
                <w:trHeight w:val="639"/>
              </w:trPr>
              <w:tc>
                <w:tcPr>
                  <w:tcW w:w="1156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الاقدمية بالسنوات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</w:p>
              </w:tc>
              <w:tc>
                <w:tcPr>
                  <w:tcW w:w="90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</w:p>
              </w:tc>
              <w:tc>
                <w:tcPr>
                  <w:tcW w:w="126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1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5</w:t>
                  </w:r>
                </w:p>
              </w:tc>
              <w:tc>
                <w:tcPr>
                  <w:tcW w:w="126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1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10</w:t>
                  </w:r>
                </w:p>
              </w:tc>
              <w:tc>
                <w:tcPr>
                  <w:tcW w:w="126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2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15</w:t>
                  </w:r>
                </w:p>
              </w:tc>
              <w:tc>
                <w:tcPr>
                  <w:tcW w:w="1385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25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x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20</w:t>
                  </w:r>
                </w:p>
              </w:tc>
            </w:tr>
            <w:tr w:rsidR="000018C8" w:rsidRPr="00792661" w:rsidTr="000018C8">
              <w:trPr>
                <w:trHeight w:val="312"/>
              </w:trPr>
              <w:tc>
                <w:tcPr>
                  <w:tcW w:w="1156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عدد العمال </w:t>
                  </w:r>
                </w:p>
              </w:tc>
              <w:tc>
                <w:tcPr>
                  <w:tcW w:w="90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0</w:t>
                  </w:r>
                </w:p>
              </w:tc>
              <w:tc>
                <w:tcPr>
                  <w:tcW w:w="126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5</w:t>
                  </w:r>
                </w:p>
              </w:tc>
              <w:tc>
                <w:tcPr>
                  <w:tcW w:w="126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70</w:t>
                  </w:r>
                </w:p>
              </w:tc>
              <w:tc>
                <w:tcPr>
                  <w:tcW w:w="126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5</w:t>
                  </w:r>
                </w:p>
              </w:tc>
              <w:tc>
                <w:tcPr>
                  <w:tcW w:w="1385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0</w:t>
                  </w:r>
                </w:p>
              </w:tc>
            </w:tr>
          </w:tbl>
          <w:p w:rsidR="000018C8" w:rsidRPr="00412697" w:rsidRDefault="000018C8" w:rsidP="000018C8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ind w:left="360"/>
              <w:rPr>
                <w:rFonts w:hint="cs"/>
                <w:b/>
                <w:bCs/>
                <w:lang w:val="fr-FR" w:bidi="ar-DZ"/>
              </w:rPr>
            </w:pPr>
          </w:p>
          <w:p w:rsidR="000018C8" w:rsidRPr="00412697" w:rsidRDefault="000018C8" w:rsidP="000018C8">
            <w:pPr>
              <w:numPr>
                <w:ilvl w:val="0"/>
                <w:numId w:val="10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شكل جدول تكراري يشمل فئات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الاقدمية,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التكرارات , التكرارات النسبية لكل فئة .</w:t>
            </w:r>
          </w:p>
          <w:p w:rsidR="000018C8" w:rsidRPr="00412697" w:rsidRDefault="000018C8" w:rsidP="000018C8">
            <w:pPr>
              <w:numPr>
                <w:ilvl w:val="0"/>
                <w:numId w:val="10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ا هو عدد العمال الذين لهم الاقدمية في العمل أقل من 20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سنة ؟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</w:p>
          <w:p w:rsidR="000018C8" w:rsidRPr="00412697" w:rsidRDefault="000018C8" w:rsidP="000018C8">
            <w:pPr>
              <w:ind w:left="360"/>
              <w:rPr>
                <w:rFonts w:hint="cs"/>
                <w:b/>
                <w:bCs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11 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عدد الطلبة هذه السنة في معهد اللغات هو200 وموزعين حسب الجدول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الآتي :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 </w:t>
            </w:r>
          </w:p>
          <w:tbl>
            <w:tblPr>
              <w:tblpPr w:leftFromText="180" w:rightFromText="180" w:vertAnchor="text" w:horzAnchor="margin" w:tblpXSpec="center" w:tblpY="308"/>
              <w:bidiVisual/>
              <w:tblW w:w="529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42"/>
              <w:gridCol w:w="1080"/>
              <w:gridCol w:w="1002"/>
              <w:gridCol w:w="1007"/>
              <w:gridCol w:w="1063"/>
            </w:tblGrid>
            <w:tr w:rsidR="000018C8" w:rsidRPr="00792661" w:rsidTr="000018C8">
              <w:trPr>
                <w:trHeight w:val="639"/>
              </w:trPr>
              <w:tc>
                <w:tcPr>
                  <w:tcW w:w="1142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لغة المدروس</w:t>
                  </w:r>
                  <w:r w:rsidRPr="00792661">
                    <w:rPr>
                      <w:rFonts w:ascii="Tahoma" w:eastAsia="Calibri" w:hAnsi="Tahoma" w:cs="Tahoma" w:hint="eastAsi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ة</w:t>
                  </w:r>
                </w:p>
              </w:tc>
              <w:tc>
                <w:tcPr>
                  <w:tcW w:w="108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الانجليزية </w:t>
                  </w:r>
                </w:p>
              </w:tc>
              <w:tc>
                <w:tcPr>
                  <w:tcW w:w="1002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فرنسية</w:t>
                  </w:r>
                </w:p>
              </w:tc>
              <w:tc>
                <w:tcPr>
                  <w:tcW w:w="1007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الألمانية </w:t>
                  </w:r>
                </w:p>
              </w:tc>
              <w:tc>
                <w:tcPr>
                  <w:tcW w:w="1063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الاسبانية </w:t>
                  </w:r>
                </w:p>
              </w:tc>
            </w:tr>
            <w:tr w:rsidR="000018C8" w:rsidRPr="00792661" w:rsidTr="000018C8">
              <w:trPr>
                <w:trHeight w:val="312"/>
              </w:trPr>
              <w:tc>
                <w:tcPr>
                  <w:tcW w:w="1142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عدد الطلبة </w:t>
                  </w:r>
                </w:p>
              </w:tc>
              <w:tc>
                <w:tcPr>
                  <w:tcW w:w="1080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70</w:t>
                  </w:r>
                </w:p>
              </w:tc>
              <w:tc>
                <w:tcPr>
                  <w:tcW w:w="1002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80</w:t>
                  </w:r>
                </w:p>
              </w:tc>
              <w:tc>
                <w:tcPr>
                  <w:tcW w:w="1007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0</w:t>
                  </w:r>
                </w:p>
              </w:tc>
              <w:tc>
                <w:tcPr>
                  <w:tcW w:w="1063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0</w:t>
                  </w:r>
                </w:p>
              </w:tc>
            </w:tr>
          </w:tbl>
          <w:p w:rsidR="000018C8" w:rsidRPr="00412697" w:rsidRDefault="000018C8" w:rsidP="000018C8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65720E" w:rsidP="000018C8">
            <w:pPr>
              <w:numPr>
                <w:ilvl w:val="0"/>
                <w:numId w:val="11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noProof/>
                <w:sz w:val="44"/>
                <w:szCs w:val="44"/>
                <w:rtl/>
              </w:rPr>
              <mc:AlternateContent>
                <mc:Choice Requires="wps">
                  <w:drawing>
                    <wp:anchor distT="0" distB="0" distL="114300" distR="114300" simplePos="0" relativeHeight="251660800" behindDoc="1" locked="0" layoutInCell="1" allowOverlap="1">
                      <wp:simplePos x="0" y="0"/>
                      <wp:positionH relativeFrom="column">
                        <wp:posOffset>1030605</wp:posOffset>
                      </wp:positionH>
                      <wp:positionV relativeFrom="paragraph">
                        <wp:posOffset>-3392170</wp:posOffset>
                      </wp:positionV>
                      <wp:extent cx="2514600" cy="342900"/>
                      <wp:effectExtent l="28575" t="36830" r="28575" b="29845"/>
                      <wp:wrapNone/>
                      <wp:docPr id="2" name="Rectangle 1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146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57150" cmpd="thinThick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107763" dir="13500000" algn="ctr" rotWithShape="0">
                                        <a:srgbClr val="808080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9288F99" id="Rectangle 154" o:spid="_x0000_s1026" style="position:absolute;margin-left:81.15pt;margin-top:-267.1pt;width:198pt;height:27pt;z-index:-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" strokeweight="4.5pt">
                      <v:stroke linestyle="thinThick"/>
                      <v:shadow opacity=".5" offset="-6pt,-6pt"/>
                    </v:rect>
                  </w:pict>
                </mc:Fallback>
              </mc:AlternateContent>
            </w:r>
            <w:r w:rsidR="000018C8" w:rsidRPr="00412697">
              <w:rPr>
                <w:rFonts w:hint="cs"/>
                <w:b/>
                <w:bCs/>
                <w:rtl/>
                <w:lang w:val="fr-FR" w:bidi="ar-DZ"/>
              </w:rPr>
              <w:t xml:space="preserve">أعطي جدول تكرار موضحا فيه التكرارات </w:t>
            </w:r>
            <w:proofErr w:type="gramStart"/>
            <w:r w:rsidR="000018C8" w:rsidRPr="00412697">
              <w:rPr>
                <w:rFonts w:hint="cs"/>
                <w:b/>
                <w:bCs/>
                <w:rtl/>
                <w:lang w:val="fr-FR" w:bidi="ar-DZ"/>
              </w:rPr>
              <w:t>المطلقة ,</w:t>
            </w:r>
            <w:proofErr w:type="gramEnd"/>
            <w:r w:rsidR="000018C8" w:rsidRPr="00412697">
              <w:rPr>
                <w:rFonts w:hint="cs"/>
                <w:b/>
                <w:bCs/>
                <w:rtl/>
                <w:lang w:val="fr-FR" w:bidi="ar-DZ"/>
              </w:rPr>
              <w:t xml:space="preserve"> التكرار النسبي </w:t>
            </w:r>
          </w:p>
          <w:p w:rsidR="000018C8" w:rsidRPr="00412697" w:rsidRDefault="000018C8" w:rsidP="000018C8">
            <w:pPr>
              <w:numPr>
                <w:ilvl w:val="0"/>
                <w:numId w:val="11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حسب النسبة المئوية التي تمثل كل لغة </w:t>
            </w:r>
          </w:p>
          <w:p w:rsidR="000018C8" w:rsidRPr="00412697" w:rsidRDefault="000018C8" w:rsidP="000018C8">
            <w:pPr>
              <w:numPr>
                <w:ilvl w:val="0"/>
                <w:numId w:val="11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ثل بمخطط دائري هذه المعطيات </w:t>
            </w:r>
          </w:p>
          <w:p w:rsidR="000018C8" w:rsidRPr="00412697" w:rsidRDefault="000018C8" w:rsidP="000018C8">
            <w:pPr>
              <w:ind w:left="360"/>
              <w:rPr>
                <w:rFonts w:hint="cs"/>
                <w:b/>
                <w:bCs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12 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حي سكني يسكنه 50عائلة وموزعين في الجدول الآتي حسب عدد الأطفال كما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يلي :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</w:p>
          <w:tbl>
            <w:tblPr>
              <w:bidiVisual/>
              <w:tblW w:w="0" w:type="auto"/>
              <w:tblInd w:w="142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450"/>
              <w:gridCol w:w="605"/>
              <w:gridCol w:w="606"/>
              <w:gridCol w:w="605"/>
              <w:gridCol w:w="606"/>
              <w:gridCol w:w="606"/>
            </w:tblGrid>
            <w:tr w:rsidR="000018C8" w:rsidRPr="00792661" w:rsidTr="000018C8">
              <w:tc>
                <w:tcPr>
                  <w:tcW w:w="145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أطفال</w:t>
                  </w:r>
                </w:p>
              </w:tc>
              <w:tc>
                <w:tcPr>
                  <w:tcW w:w="60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0</w:t>
                  </w: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</w:t>
                  </w:r>
                </w:p>
              </w:tc>
              <w:tc>
                <w:tcPr>
                  <w:tcW w:w="60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</w:t>
                  </w: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</w:t>
                  </w: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</w:t>
                  </w:r>
                </w:p>
              </w:tc>
            </w:tr>
            <w:tr w:rsidR="000018C8" w:rsidRPr="00792661" w:rsidTr="000018C8">
              <w:tc>
                <w:tcPr>
                  <w:tcW w:w="145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عائلات</w:t>
                  </w:r>
                </w:p>
              </w:tc>
              <w:tc>
                <w:tcPr>
                  <w:tcW w:w="60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</w:t>
                  </w: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0</w:t>
                  </w:r>
                </w:p>
              </w:tc>
              <w:tc>
                <w:tcPr>
                  <w:tcW w:w="60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6</w:t>
                  </w: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2</w:t>
                  </w: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8</w:t>
                  </w:r>
                </w:p>
              </w:tc>
            </w:tr>
            <w:tr w:rsidR="000018C8" w:rsidRPr="00792661" w:rsidTr="000018C8">
              <w:tc>
                <w:tcPr>
                  <w:tcW w:w="145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تكرار النسبي</w:t>
                  </w:r>
                </w:p>
              </w:tc>
              <w:tc>
                <w:tcPr>
                  <w:tcW w:w="60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</w:tr>
            <w:tr w:rsidR="000018C8" w:rsidRPr="00792661" w:rsidTr="000018C8">
              <w:tc>
                <w:tcPr>
                  <w:tcW w:w="1450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نسبة المئوية</w:t>
                  </w:r>
                </w:p>
              </w:tc>
              <w:tc>
                <w:tcPr>
                  <w:tcW w:w="60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5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  <w:tc>
                <w:tcPr>
                  <w:tcW w:w="606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</w:p>
              </w:tc>
            </w:tr>
          </w:tbl>
          <w:p w:rsidR="000018C8" w:rsidRPr="00412697" w:rsidRDefault="000018C8" w:rsidP="000018C8">
            <w:pPr>
              <w:numPr>
                <w:ilvl w:val="0"/>
                <w:numId w:val="12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نقل هذا الجدول ثم أتممه </w:t>
            </w:r>
          </w:p>
          <w:p w:rsidR="000018C8" w:rsidRPr="00412697" w:rsidRDefault="000018C8" w:rsidP="000018C8">
            <w:pPr>
              <w:numPr>
                <w:ilvl w:val="0"/>
                <w:numId w:val="12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ثل معطيات الجدول بمخطط الأعمدة وبمخطط دائري 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13 </w:t>
            </w:r>
          </w:p>
          <w:p w:rsidR="000018C8" w:rsidRPr="00412697" w:rsidRDefault="0065720E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noProof/>
                <w:rtl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3832860</wp:posOffset>
                      </wp:positionH>
                      <wp:positionV relativeFrom="paragraph">
                        <wp:posOffset>109220</wp:posOffset>
                      </wp:positionV>
                      <wp:extent cx="2839085" cy="1903730"/>
                      <wp:effectExtent l="1905" t="1905" r="0" b="0"/>
                      <wp:wrapNone/>
                      <wp:docPr id="1" name="Text Box 1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39085" cy="19037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0018C8" w:rsidRDefault="0065720E" w:rsidP="000018C8">
                                  <w:r w:rsidRPr="00F35EB4">
                                    <w:rPr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  <w:lang w:val="fr-FR" w:bidi="ar-DZ"/>
                                    </w:rPr>
                                    <w:drawing>
                                      <wp:inline distT="0" distB="0" distL="0" distR="0">
                                        <wp:extent cx="2655570" cy="1812290"/>
                                        <wp:effectExtent l="0" t="0" r="0" b="0"/>
                                        <wp:docPr id="78" name="Objet 7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chart">
                                            <c:chart xmlns:c="http://schemas.openxmlformats.org/drawingml/2006/chart" xmlns:r="http://schemas.openxmlformats.org/officeDocument/2006/relationships" r:id="rId141"/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5" o:spid="_x0000_s1031" type="#_x0000_t202" style="position:absolute;left:0;text-align:left;margin-left:301.8pt;margin-top:8.6pt;width:223.55pt;height:149.9pt;z-index:251661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" filled="f" stroked="f">
                      <v:textbox style="mso-fit-shape-to-text:t">
                        <w:txbxContent>
                          <w:p w:rsidR="000018C8" w:rsidRDefault="0065720E" w:rsidP="000018C8">
                            <w:r w:rsidRPr="00F35EB4">
                              <w:rPr>
                                <w:b/>
                                <w:bCs/>
                                <w:noProof/>
                                <w:sz w:val="28"/>
                                <w:szCs w:val="28"/>
                                <w:lang w:val="fr-FR" w:bidi="ar-DZ"/>
                              </w:rPr>
                              <w:drawing>
                                <wp:inline distT="0" distB="0" distL="0" distR="0">
                                  <wp:extent cx="2655570" cy="1812290"/>
                                  <wp:effectExtent l="0" t="0" r="0" b="0"/>
                                  <wp:docPr id="78" name="Objet 7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chart">
                                      <c:chart xmlns:c="http://schemas.openxmlformats.org/drawingml/2006/chart" xmlns:r="http://schemas.openxmlformats.org/officeDocument/2006/relationships" r:id="rId141"/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018C8" w:rsidRPr="00412697">
              <w:rPr>
                <w:rFonts w:hint="cs"/>
                <w:b/>
                <w:bCs/>
                <w:rtl/>
                <w:lang w:val="fr-FR" w:bidi="ar-DZ"/>
              </w:rPr>
              <w:t xml:space="preserve">إليك المخطط </w:t>
            </w:r>
            <w:proofErr w:type="spellStart"/>
            <w:r w:rsidR="000018C8" w:rsidRPr="00412697">
              <w:rPr>
                <w:rFonts w:hint="cs"/>
                <w:b/>
                <w:bCs/>
                <w:rtl/>
                <w:lang w:val="fr-FR" w:bidi="ar-DZ"/>
              </w:rPr>
              <w:t>الأتي</w:t>
            </w:r>
            <w:proofErr w:type="spellEnd"/>
            <w:r w:rsidR="000018C8" w:rsidRPr="00412697">
              <w:rPr>
                <w:rFonts w:hint="cs"/>
                <w:b/>
                <w:bCs/>
                <w:rtl/>
                <w:lang w:val="fr-FR" w:bidi="ar-DZ"/>
              </w:rPr>
              <w:t xml:space="preserve"> الذي يمثل عدد الوفيات خلال الولادة في مستشفى بولاية من ولايات </w:t>
            </w:r>
            <w:proofErr w:type="gramStart"/>
            <w:r w:rsidR="000018C8" w:rsidRPr="00412697">
              <w:rPr>
                <w:rFonts w:hint="cs"/>
                <w:b/>
                <w:bCs/>
                <w:rtl/>
                <w:lang w:val="fr-FR" w:bidi="ar-DZ"/>
              </w:rPr>
              <w:t>الوطن .</w:t>
            </w:r>
            <w:proofErr w:type="gramEnd"/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1) شكل جدول تكراري     2) عين التكرار النسبي   3) مثل هذه المعطيا</w:t>
            </w:r>
            <w:r w:rsidRPr="00412697">
              <w:rPr>
                <w:rFonts w:hint="eastAsia"/>
                <w:b/>
                <w:bCs/>
                <w:rtl/>
                <w:lang w:val="fr-FR" w:bidi="ar-DZ"/>
              </w:rPr>
              <w:t>ت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بمخطط دائر</w:t>
            </w:r>
            <w:r w:rsidRPr="00412697">
              <w:rPr>
                <w:rFonts w:hint="eastAsia"/>
                <w:b/>
                <w:bCs/>
                <w:rtl/>
                <w:lang w:val="fr-FR" w:bidi="ar-DZ"/>
              </w:rPr>
              <w:t>ي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14 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سجلت شركة المياه كمية استهلاك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المياه  بـ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r w:rsidRPr="00412697">
              <w:rPr>
                <w:b/>
                <w:bCs/>
                <w:position w:val="-16"/>
                <w:lang w:val="fr-FR" w:bidi="ar-DZ"/>
              </w:rPr>
              <w:object w:dxaOrig="580" w:dyaOrig="440">
                <v:shape id="_x0000_i1099" type="#_x0000_t75" style="width:29pt;height:22pt" o:ole="">
                  <v:imagedata r:id="rId142" o:title=""/>
                </v:shape>
                <o:OLEObject Type="Embed" ProgID="Equation.DSMT4" ShapeID="_x0000_i1099" DrawAspect="Content" ObjectID="_1622235750" r:id="rId143"/>
              </w:objec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>في الثلاثي ا لأول في حي سكني يسكن</w:t>
            </w:r>
            <w:r w:rsidRPr="00412697">
              <w:rPr>
                <w:rFonts w:hint="eastAsia"/>
                <w:b/>
                <w:bCs/>
                <w:rtl/>
                <w:lang w:val="fr-FR" w:bidi="ar-DZ"/>
              </w:rPr>
              <w:t>ه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70 عائلة </w:t>
            </w:r>
          </w:p>
          <w:p w:rsidR="000018C8" w:rsidRPr="00412697" w:rsidRDefault="000018C8" w:rsidP="000018C8">
            <w:pPr>
              <w:rPr>
                <w:rtl/>
                <w:lang w:val="fr-FR" w:bidi="ar-DZ"/>
              </w:rPr>
            </w:pPr>
          </w:p>
          <w:tbl>
            <w:tblPr>
              <w:tblpPr w:leftFromText="180" w:rightFromText="180" w:vertAnchor="page" w:horzAnchor="page" w:tblpX="6901" w:tblpY="10701"/>
              <w:tblOverlap w:val="never"/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54"/>
              <w:gridCol w:w="2013"/>
            </w:tblGrid>
            <w:tr w:rsidR="000018C8" w:rsidRPr="00792661" w:rsidTr="000018C8">
              <w:tc>
                <w:tcPr>
                  <w:tcW w:w="1754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كمية الاستهلا</w:t>
                  </w:r>
                  <w:r w:rsidRPr="00792661">
                    <w:rPr>
                      <w:rFonts w:ascii="Tahoma" w:eastAsia="Calibri" w:hAnsi="Tahoma" w:cs="Tahoma" w:hint="eastAsi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ك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C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position w:val="-16"/>
                      <w:sz w:val="16"/>
                      <w:szCs w:val="16"/>
                      <w:lang w:val="fr-FR" w:bidi="ar-DZ"/>
                    </w:rPr>
                    <w:object w:dxaOrig="580" w:dyaOrig="440">
                      <v:shape id="_x0000_i1100" type="#_x0000_t75" style="width:29pt;height:22pt" o:ole="">
                        <v:imagedata r:id="rId142" o:title=""/>
                      </v:shape>
                      <o:OLEObject Type="Embed" ProgID="Equation.DSMT4" ShapeID="_x0000_i1100" DrawAspect="Content" ObjectID="_1622235751" r:id="rId144"/>
                    </w:object>
                  </w:r>
                </w:p>
              </w:tc>
              <w:tc>
                <w:tcPr>
                  <w:tcW w:w="2013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عائلات</w:t>
                  </w:r>
                </w:p>
              </w:tc>
            </w:tr>
            <w:tr w:rsidR="000018C8" w:rsidRPr="00792661" w:rsidTr="000018C8">
              <w:tc>
                <w:tcPr>
                  <w:tcW w:w="175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1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proofErr w:type="gramStart"/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c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proofErr w:type="gramEnd"/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0</w:t>
                  </w:r>
                </w:p>
              </w:tc>
              <w:tc>
                <w:tcPr>
                  <w:tcW w:w="2013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5</w:t>
                  </w:r>
                </w:p>
              </w:tc>
            </w:tr>
            <w:tr w:rsidR="000018C8" w:rsidRPr="00792661" w:rsidTr="000018C8">
              <w:tc>
                <w:tcPr>
                  <w:tcW w:w="175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2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proofErr w:type="gramStart"/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c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proofErr w:type="gramEnd"/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10</w:t>
                  </w:r>
                </w:p>
              </w:tc>
              <w:tc>
                <w:tcPr>
                  <w:tcW w:w="2013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5</w:t>
                  </w:r>
                </w:p>
              </w:tc>
            </w:tr>
            <w:tr w:rsidR="000018C8" w:rsidRPr="00792661" w:rsidTr="000018C8">
              <w:tc>
                <w:tcPr>
                  <w:tcW w:w="175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3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proofErr w:type="gramStart"/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c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proofErr w:type="gramEnd"/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20</w:t>
                  </w:r>
                </w:p>
              </w:tc>
              <w:tc>
                <w:tcPr>
                  <w:tcW w:w="2013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20</w:t>
                  </w:r>
                </w:p>
              </w:tc>
            </w:tr>
            <w:tr w:rsidR="000018C8" w:rsidRPr="00792661" w:rsidTr="000018C8">
              <w:tc>
                <w:tcPr>
                  <w:tcW w:w="175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4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&gt;</w:t>
                  </w:r>
                  <w:proofErr w:type="gramStart"/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lang w:val="fr-FR" w:bidi="ar-DZ"/>
                    </w:rPr>
                    <w:t>c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≥</w:t>
                  </w:r>
                  <w:proofErr w:type="gramEnd"/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 xml:space="preserve"> 30</w:t>
                  </w:r>
                </w:p>
              </w:tc>
              <w:tc>
                <w:tcPr>
                  <w:tcW w:w="2013" w:type="dxa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10</w:t>
                  </w:r>
                </w:p>
              </w:tc>
            </w:tr>
          </w:tbl>
          <w:p w:rsidR="000018C8" w:rsidRPr="00412697" w:rsidRDefault="000018C8" w:rsidP="000018C8">
            <w:pPr>
              <w:rPr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ind w:left="285"/>
              <w:rPr>
                <w:rFonts w:hint="cs"/>
                <w:b/>
                <w:bCs/>
                <w:lang w:val="fr-FR" w:bidi="ar-DZ"/>
              </w:rPr>
            </w:pPr>
          </w:p>
          <w:p w:rsidR="000018C8" w:rsidRPr="00412697" w:rsidRDefault="000018C8" w:rsidP="000018C8">
            <w:pPr>
              <w:numPr>
                <w:ilvl w:val="0"/>
                <w:numId w:val="13"/>
              </w:numPr>
              <w:tabs>
                <w:tab w:val="clear" w:pos="645"/>
                <w:tab w:val="num" w:pos="151"/>
              </w:tabs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شكل جدول توزيع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تكراري .</w:t>
            </w:r>
            <w:proofErr w:type="gramEnd"/>
          </w:p>
          <w:p w:rsidR="000018C8" w:rsidRPr="00412697" w:rsidRDefault="000018C8" w:rsidP="000018C8">
            <w:pPr>
              <w:numPr>
                <w:ilvl w:val="0"/>
                <w:numId w:val="13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ثل بمدرج تكراري معطيات هذا الجدول </w:t>
            </w:r>
          </w:p>
          <w:p w:rsidR="000018C8" w:rsidRPr="00412697" w:rsidRDefault="000018C8" w:rsidP="000018C8">
            <w:pPr>
              <w:numPr>
                <w:ilvl w:val="0"/>
                <w:numId w:val="13"/>
              </w:numPr>
              <w:tabs>
                <w:tab w:val="clear" w:pos="645"/>
                <w:tab w:val="num" w:pos="511"/>
              </w:tabs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أحسب المتوسط المتوازن لهذه السلسلة 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15 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إليك علامات 20 طالب في امتحان الفيزياء (التنقيط على 20) 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8.5 .12 .12.5 .14 .13.5 .5.5 .4 .4.5 .8 .9.5 .16 .16.5 .15 .7.5 .13 .14.5 .4.5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 10.5 .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11 .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13 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1) نظم هذه المعطيات في فئات متساوية المدى طولها 5 علما أن الفئة الأولى هي من 0 إلى 5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2) شكل جدول تكراري موضحا فيه التكرار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النسبي ,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مراكز الفئات 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3)احسب متوسط هذه السلسلة 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4) مثل هذه المعطيات بمدرج تكراري 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A315D5" w:rsidRDefault="00A315D5" w:rsidP="000018C8">
            <w:pPr>
              <w:rPr>
                <w:b/>
                <w:bCs/>
                <w:sz w:val="32"/>
                <w:szCs w:val="32"/>
                <w:u w:val="single"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>تمرين 16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قمنا بدراسة رواتب 50 عاملا لمؤسسة وطنية وتحصلنا على النتائج حسب الجدول الآتي  </w:t>
            </w:r>
          </w:p>
          <w:tbl>
            <w:tblPr>
              <w:tblpPr w:leftFromText="180" w:rightFromText="180" w:vertAnchor="text" w:horzAnchor="margin" w:tblpXSpec="center" w:tblpY="200"/>
              <w:bidiVisual/>
              <w:tblW w:w="945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276"/>
              <w:gridCol w:w="2004"/>
              <w:gridCol w:w="2057"/>
              <w:gridCol w:w="2057"/>
              <w:gridCol w:w="2057"/>
            </w:tblGrid>
            <w:tr w:rsidR="000018C8" w:rsidRPr="00792661" w:rsidTr="000018C8">
              <w:trPr>
                <w:trHeight w:val="981"/>
              </w:trPr>
              <w:tc>
                <w:tcPr>
                  <w:tcW w:w="1276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الراتب 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</w:p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/>
                    </w:rPr>
                  </w:pPr>
                  <w:r w:rsidRPr="00792661">
                    <w:rPr>
                      <w:rFonts w:ascii="Tahoma" w:eastAsia="Calibri" w:hAnsi="Tahoma" w:cs="Tahoma"/>
                      <w:b/>
                      <w:bCs/>
                      <w:position w:val="-14"/>
                      <w:sz w:val="22"/>
                      <w:szCs w:val="22"/>
                      <w:lang w:val="fr-FR"/>
                    </w:rPr>
                    <w:object w:dxaOrig="620" w:dyaOrig="400">
                      <v:shape id="_x0000_i1101" type="#_x0000_t75" style="width:31pt;height:20pt" o:ole="">
                        <v:imagedata r:id="rId145" o:title=""/>
                      </v:shape>
                      <o:OLEObject Type="Embed" ProgID="Equation.DSMT4" ShapeID="_x0000_i1101" DrawAspect="Content" ObjectID="_1622235752" r:id="rId146"/>
                    </w:object>
                  </w:r>
                </w:p>
              </w:tc>
              <w:tc>
                <w:tcPr>
                  <w:tcW w:w="200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180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1500</w:t>
                  </w:r>
                </w:p>
              </w:tc>
              <w:tc>
                <w:tcPr>
                  <w:tcW w:w="2057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210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1800</w:t>
                  </w:r>
                </w:p>
              </w:tc>
              <w:tc>
                <w:tcPr>
                  <w:tcW w:w="2057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240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2100</w:t>
                  </w:r>
                </w:p>
              </w:tc>
              <w:tc>
                <w:tcPr>
                  <w:tcW w:w="2057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2700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&gt;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lang w:val="fr-FR" w:bidi="ar-DZ"/>
                    </w:rPr>
                    <w:t>p</w:t>
                  </w:r>
                  <w:r w:rsidRPr="00792661">
                    <w:rPr>
                      <w:rFonts w:ascii="Tahoma" w:eastAsia="Calibri" w:hAnsi="Tahoma" w:cs="Tahoma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≥</w:t>
                  </w: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 xml:space="preserve"> 2400</w:t>
                  </w:r>
                </w:p>
              </w:tc>
            </w:tr>
            <w:tr w:rsidR="000018C8" w:rsidRPr="00792661" w:rsidTr="000018C8">
              <w:trPr>
                <w:trHeight w:val="491"/>
              </w:trPr>
              <w:tc>
                <w:tcPr>
                  <w:tcW w:w="1276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عدد العمال</w:t>
                  </w:r>
                </w:p>
              </w:tc>
              <w:tc>
                <w:tcPr>
                  <w:tcW w:w="200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20</w:t>
                  </w:r>
                </w:p>
              </w:tc>
              <w:tc>
                <w:tcPr>
                  <w:tcW w:w="2057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15</w:t>
                  </w:r>
                </w:p>
              </w:tc>
              <w:tc>
                <w:tcPr>
                  <w:tcW w:w="2057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9</w:t>
                  </w:r>
                </w:p>
              </w:tc>
              <w:tc>
                <w:tcPr>
                  <w:tcW w:w="2057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22"/>
                      <w:szCs w:val="22"/>
                      <w:rtl/>
                      <w:lang w:val="fr-FR" w:bidi="ar-DZ"/>
                    </w:rPr>
                    <w:t>6</w:t>
                  </w:r>
                </w:p>
              </w:tc>
            </w:tr>
          </w:tbl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numPr>
                <w:ilvl w:val="0"/>
                <w:numId w:val="14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lastRenderedPageBreak/>
              <w:t xml:space="preserve">شكل الجدول التكراري موضحا فيه مراكز الفئات.  </w:t>
            </w:r>
          </w:p>
          <w:p w:rsidR="000018C8" w:rsidRPr="00412697" w:rsidRDefault="000018C8" w:rsidP="000018C8">
            <w:pPr>
              <w:numPr>
                <w:ilvl w:val="0"/>
                <w:numId w:val="14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احسب متوسط هذه الفئة.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17 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سجل مركز العبور بينا لجزائر و تونس عدد السيارات التي عبرت الحدود خلال العطلة الصيفية في الأشهر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( </w:t>
            </w:r>
            <w:proofErr w:type="spell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ماي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>,جوان</w:t>
            </w:r>
            <w:proofErr w:type="spell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,جويلية , أوت )في الجدول الآتي 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214"/>
              <w:gridCol w:w="855"/>
              <w:gridCol w:w="855"/>
              <w:gridCol w:w="855"/>
              <w:gridCol w:w="855"/>
            </w:tblGrid>
            <w:tr w:rsidR="000018C8" w:rsidRPr="00792661" w:rsidTr="000018C8">
              <w:tc>
                <w:tcPr>
                  <w:tcW w:w="121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الأشهر</w:t>
                  </w:r>
                </w:p>
              </w:tc>
              <w:tc>
                <w:tcPr>
                  <w:tcW w:w="855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ماي</w:t>
                  </w:r>
                </w:p>
              </w:tc>
              <w:tc>
                <w:tcPr>
                  <w:tcW w:w="855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جوان</w:t>
                  </w:r>
                </w:p>
              </w:tc>
              <w:tc>
                <w:tcPr>
                  <w:tcW w:w="855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جويلية</w:t>
                  </w:r>
                </w:p>
              </w:tc>
              <w:tc>
                <w:tcPr>
                  <w:tcW w:w="855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أوت</w:t>
                  </w:r>
                </w:p>
              </w:tc>
            </w:tr>
            <w:tr w:rsidR="000018C8" w:rsidRPr="00792661" w:rsidTr="000018C8">
              <w:tc>
                <w:tcPr>
                  <w:tcW w:w="1214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عدد السيارات</w:t>
                  </w:r>
                </w:p>
              </w:tc>
              <w:tc>
                <w:tcPr>
                  <w:tcW w:w="855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350</w:t>
                  </w:r>
                </w:p>
              </w:tc>
              <w:tc>
                <w:tcPr>
                  <w:tcW w:w="855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00</w:t>
                  </w:r>
                </w:p>
              </w:tc>
              <w:tc>
                <w:tcPr>
                  <w:tcW w:w="855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480</w:t>
                  </w:r>
                </w:p>
              </w:tc>
              <w:tc>
                <w:tcPr>
                  <w:tcW w:w="855" w:type="dxa"/>
                  <w:vAlign w:val="center"/>
                </w:tcPr>
                <w:p w:rsidR="000018C8" w:rsidRPr="00792661" w:rsidRDefault="000018C8" w:rsidP="000018C8">
                  <w:pPr>
                    <w:jc w:val="center"/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</w:pPr>
                  <w:r w:rsidRPr="00792661">
                    <w:rPr>
                      <w:rFonts w:ascii="Tahoma" w:eastAsia="Calibri" w:hAnsi="Tahoma" w:cs="Tahoma" w:hint="cs"/>
                      <w:b/>
                      <w:bCs/>
                      <w:sz w:val="16"/>
                      <w:szCs w:val="16"/>
                      <w:rtl/>
                      <w:lang w:val="fr-FR" w:bidi="ar-DZ"/>
                    </w:rPr>
                    <w:t>500</w:t>
                  </w:r>
                </w:p>
              </w:tc>
            </w:tr>
          </w:tbl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numPr>
                <w:ilvl w:val="0"/>
                <w:numId w:val="14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شكل الجدول التكراري موضحا فيه مراكز الفئات.  </w:t>
            </w:r>
          </w:p>
          <w:p w:rsidR="000018C8" w:rsidRPr="00412697" w:rsidRDefault="000018C8" w:rsidP="000018C8">
            <w:pPr>
              <w:numPr>
                <w:ilvl w:val="0"/>
                <w:numId w:val="14"/>
              </w:num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احسب متوسط هذه الفئة.</w:t>
            </w:r>
          </w:p>
          <w:p w:rsidR="000018C8" w:rsidRPr="00412697" w:rsidRDefault="000018C8" w:rsidP="000018C8">
            <w:pPr>
              <w:numPr>
                <w:ilvl w:val="0"/>
                <w:numId w:val="14"/>
              </w:numPr>
              <w:rPr>
                <w:rFonts w:hint="cs"/>
                <w:b/>
                <w:bCs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مثل هذه السلسلة بمخطط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دائري .</w:t>
            </w:r>
            <w:proofErr w:type="gramEnd"/>
          </w:p>
          <w:p w:rsidR="000018C8" w:rsidRPr="00412697" w:rsidRDefault="000018C8" w:rsidP="000018C8">
            <w:pPr>
              <w:tabs>
                <w:tab w:val="left" w:pos="4162"/>
              </w:tabs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 w:bidi="ar-DZ"/>
              </w:rPr>
              <w:t xml:space="preserve">التمرين 18 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إليك العلامات التي تحصل عليها مصطفى في مادة الرياضيا</w:t>
            </w:r>
            <w:r w:rsidRPr="00412697">
              <w:rPr>
                <w:rFonts w:hint="eastAsia"/>
                <w:b/>
                <w:bCs/>
                <w:rtl/>
                <w:lang w:val="fr-FR" w:bidi="ar-DZ"/>
              </w:rPr>
              <w:t>ت</w:t>
            </w: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خلال هذه السنة: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لثـلاثي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الأول :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12, 13 , 14 , 16 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لثلاثي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الثاني :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12 , 11 , 13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الثلاثي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الثالث :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11 , 12 , 14 , 9</w:t>
            </w:r>
          </w:p>
          <w:p w:rsidR="000018C8" w:rsidRPr="00412697" w:rsidRDefault="000018C8" w:rsidP="000018C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    1) أحسب المعدل السنوي الذي تحصل عليه مصطفى مستعملا كل العلامات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( 11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علامة )</w:t>
            </w:r>
          </w:p>
          <w:p w:rsidR="000018C8" w:rsidRPr="00412697" w:rsidRDefault="000018C8" w:rsidP="000018C8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>2) احسب معدل كل ثلاثي</w:t>
            </w:r>
          </w:p>
          <w:p w:rsidR="000018C8" w:rsidRPr="00412697" w:rsidRDefault="000018C8" w:rsidP="000018C8">
            <w:pPr>
              <w:ind w:left="360"/>
              <w:rPr>
                <w:rFonts w:hint="cs"/>
                <w:b/>
                <w:bCs/>
                <w:rtl/>
                <w:lang w:val="fr-FR" w:bidi="ar-DZ"/>
              </w:rPr>
            </w:pPr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3)احسب معدل العلامات الثلاثة لثلاثي الأول و الثاني و </w:t>
            </w:r>
            <w:proofErr w:type="gramStart"/>
            <w:r w:rsidRPr="00412697">
              <w:rPr>
                <w:rFonts w:hint="cs"/>
                <w:b/>
                <w:bCs/>
                <w:rtl/>
                <w:lang w:val="fr-FR" w:bidi="ar-DZ"/>
              </w:rPr>
              <w:t>الثالث ,</w:t>
            </w:r>
            <w:proofErr w:type="gramEnd"/>
            <w:r w:rsidRPr="00412697">
              <w:rPr>
                <w:rFonts w:hint="cs"/>
                <w:b/>
                <w:bCs/>
                <w:rtl/>
                <w:lang w:val="fr-FR" w:bidi="ar-DZ"/>
              </w:rPr>
              <w:t xml:space="preserve"> قارن بين النتيجتين </w:t>
            </w:r>
          </w:p>
          <w:p w:rsidR="000018C8" w:rsidRPr="00412697" w:rsidRDefault="000018C8" w:rsidP="000018C8">
            <w:pPr>
              <w:tabs>
                <w:tab w:val="left" w:pos="5486"/>
              </w:tabs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0018C8" w:rsidRPr="00412697" w:rsidRDefault="000018C8" w:rsidP="000018C8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0018C8" w:rsidRDefault="000018C8" w:rsidP="000018C8">
            <w:pPr>
              <w:rPr>
                <w:rFonts w:hint="cs"/>
                <w:rtl/>
                <w:lang w:bidi="ar-DZ"/>
              </w:rPr>
            </w:pPr>
          </w:p>
          <w:p w:rsidR="000018C8" w:rsidRDefault="000018C8" w:rsidP="000018C8">
            <w:pPr>
              <w:rPr>
                <w:rFonts w:hint="cs"/>
                <w:rtl/>
                <w:lang w:bidi="ar-DZ"/>
              </w:rPr>
            </w:pPr>
          </w:p>
          <w:p w:rsidR="000018C8" w:rsidRPr="00412697" w:rsidRDefault="000018C8" w:rsidP="000018C8">
            <w:pPr>
              <w:tabs>
                <w:tab w:val="left" w:pos="2203"/>
              </w:tabs>
              <w:rPr>
                <w:rFonts w:hint="cs"/>
                <w:rtl/>
                <w:lang w:val="fr-FR" w:bidi="ar-DZ"/>
              </w:rPr>
            </w:pPr>
          </w:p>
        </w:tc>
      </w:tr>
    </w:tbl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A315D5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0018C8" w:rsidRDefault="000018C8" w:rsidP="004D4802">
      <w:pPr>
        <w:rPr>
          <w:rFonts w:hint="cs"/>
          <w:sz w:val="28"/>
          <w:szCs w:val="28"/>
          <w:rtl/>
        </w:rPr>
      </w:pPr>
    </w:p>
    <w:p w:rsidR="00CA606D" w:rsidRPr="00CA606D" w:rsidRDefault="00CA606D" w:rsidP="00A315D5">
      <w:pPr>
        <w:rPr>
          <w:rFonts w:hint="cs"/>
          <w:sz w:val="32"/>
          <w:szCs w:val="32"/>
          <w:rtl/>
          <w:lang w:bidi="ar-DZ"/>
        </w:rPr>
      </w:pPr>
      <w:r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                                </w:t>
      </w:r>
      <w:bookmarkStart w:id="0" w:name="_GoBack"/>
      <w:bookmarkEnd w:id="0"/>
    </w:p>
    <w:sectPr w:rsidR="00CA606D" w:rsidRPr="00CA606D" w:rsidSect="00616F4A">
      <w:headerReference w:type="even" r:id="rId147"/>
      <w:headerReference w:type="default" r:id="rId148"/>
      <w:footerReference w:type="even" r:id="rId149"/>
      <w:footerReference w:type="default" r:id="rId150"/>
      <w:headerReference w:type="first" r:id="rId151"/>
      <w:footerReference w:type="first" r:id="rId152"/>
      <w:pgSz w:w="11906" w:h="16838" w:code="9"/>
      <w:pgMar w:top="357" w:right="624" w:bottom="0" w:left="567" w:header="709" w:footer="709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23901" w:rsidRDefault="00723901" w:rsidP="001C00B3">
      <w:r>
        <w:separator/>
      </w:r>
    </w:p>
  </w:endnote>
  <w:endnote w:type="continuationSeparator" w:id="0">
    <w:p w:rsidR="00723901" w:rsidRDefault="00723901" w:rsidP="001C00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C00B3" w:rsidRDefault="001C00B3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C00B3" w:rsidRDefault="001C00B3">
    <w:pPr>
      <w:pStyle w:val="Pieddepag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C00B3" w:rsidRDefault="001C00B3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23901" w:rsidRDefault="00723901" w:rsidP="001C00B3">
      <w:r>
        <w:separator/>
      </w:r>
    </w:p>
  </w:footnote>
  <w:footnote w:type="continuationSeparator" w:id="0">
    <w:p w:rsidR="00723901" w:rsidRDefault="00723901" w:rsidP="001C00B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C00B3" w:rsidRDefault="001C00B3">
    <w:pPr>
      <w:pStyle w:val="En-tt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C00B3" w:rsidRPr="001C00B3" w:rsidRDefault="001C00B3" w:rsidP="001C00B3">
    <w:pPr>
      <w:pStyle w:val="En-tte"/>
      <w:jc w:val="center"/>
    </w:pPr>
    <w:proofErr w:type="spellStart"/>
    <w:proofErr w:type="gramStart"/>
    <w:r w:rsidRPr="001C00B3">
      <w:t>belhocine</w:t>
    </w:r>
    <w:proofErr w:type="spellEnd"/>
    <w:r w:rsidRPr="001C00B3">
      <w:t xml:space="preserve"> :</w:t>
    </w:r>
    <w:proofErr w:type="gramEnd"/>
    <w:r w:rsidRPr="001C00B3">
      <w:t xml:space="preserve"> </w:t>
    </w:r>
    <w:hyperlink r:id="rId1" w:history="1">
      <w:r w:rsidRPr="00082B43">
        <w:rPr>
          <w:rStyle w:val="Lienhypertexte"/>
        </w:rPr>
        <w:t>https://prof27math.weebly.com</w:t>
      </w:r>
    </w:hyperlink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C00B3" w:rsidRDefault="001C00B3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860082"/>
    <w:multiLevelType w:val="hybridMultilevel"/>
    <w:tmpl w:val="F52A05B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28C0475"/>
    <w:multiLevelType w:val="hybridMultilevel"/>
    <w:tmpl w:val="3EEC4E9E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6DD786C"/>
    <w:multiLevelType w:val="hybridMultilevel"/>
    <w:tmpl w:val="50AA188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C54EB1"/>
    <w:multiLevelType w:val="hybridMultilevel"/>
    <w:tmpl w:val="1708D602"/>
    <w:lvl w:ilvl="0" w:tplc="BC12B04E">
      <w:start w:val="1"/>
      <w:numFmt w:val="decimal"/>
      <w:lvlText w:val="%1)"/>
      <w:lvlJc w:val="left"/>
      <w:pPr>
        <w:tabs>
          <w:tab w:val="num" w:pos="840"/>
        </w:tabs>
        <w:ind w:left="84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4" w15:restartNumberingAfterBreak="0">
    <w:nsid w:val="3E825088"/>
    <w:multiLevelType w:val="hybridMultilevel"/>
    <w:tmpl w:val="78249110"/>
    <w:lvl w:ilvl="0" w:tplc="040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5" w15:restartNumberingAfterBreak="0">
    <w:nsid w:val="3F3A5FAB"/>
    <w:multiLevelType w:val="hybridMultilevel"/>
    <w:tmpl w:val="64C657F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28A710A"/>
    <w:multiLevelType w:val="hybridMultilevel"/>
    <w:tmpl w:val="E896538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8EC4A74"/>
    <w:multiLevelType w:val="hybridMultilevel"/>
    <w:tmpl w:val="A760A1E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F5B1F93"/>
    <w:multiLevelType w:val="hybridMultilevel"/>
    <w:tmpl w:val="1BB8CEC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D3E6A5D"/>
    <w:multiLevelType w:val="hybridMultilevel"/>
    <w:tmpl w:val="889EBF2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60200207"/>
    <w:multiLevelType w:val="hybridMultilevel"/>
    <w:tmpl w:val="0A3E508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0FE4E5A"/>
    <w:multiLevelType w:val="hybridMultilevel"/>
    <w:tmpl w:val="16422BF4"/>
    <w:lvl w:ilvl="0" w:tplc="1346B0E0">
      <w:start w:val="3"/>
      <w:numFmt w:val="bullet"/>
      <w:lvlText w:val="-"/>
      <w:lvlJc w:val="left"/>
      <w:pPr>
        <w:tabs>
          <w:tab w:val="num" w:pos="322"/>
        </w:tabs>
        <w:ind w:left="322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042"/>
        </w:tabs>
        <w:ind w:left="104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762"/>
        </w:tabs>
        <w:ind w:left="176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482"/>
        </w:tabs>
        <w:ind w:left="248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02"/>
        </w:tabs>
        <w:ind w:left="320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22"/>
        </w:tabs>
        <w:ind w:left="392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42"/>
        </w:tabs>
        <w:ind w:left="464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362"/>
        </w:tabs>
        <w:ind w:left="536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082"/>
        </w:tabs>
        <w:ind w:left="6082" w:hanging="360"/>
      </w:pPr>
      <w:rPr>
        <w:rFonts w:ascii="Wingdings" w:hAnsi="Wingdings" w:hint="default"/>
      </w:rPr>
    </w:lvl>
  </w:abstractNum>
  <w:abstractNum w:abstractNumId="12" w15:restartNumberingAfterBreak="0">
    <w:nsid w:val="62146125"/>
    <w:multiLevelType w:val="hybridMultilevel"/>
    <w:tmpl w:val="0BD8B546"/>
    <w:lvl w:ilvl="0" w:tplc="A00673A6">
      <w:start w:val="1"/>
      <w:numFmt w:val="decimal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13" w15:restartNumberingAfterBreak="0">
    <w:nsid w:val="6F2F2053"/>
    <w:multiLevelType w:val="hybridMultilevel"/>
    <w:tmpl w:val="7768764C"/>
    <w:lvl w:ilvl="0" w:tplc="040C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79ED595E"/>
    <w:multiLevelType w:val="hybridMultilevel"/>
    <w:tmpl w:val="1B72521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3"/>
  </w:num>
  <w:num w:numId="3">
    <w:abstractNumId w:val="11"/>
  </w:num>
  <w:num w:numId="4">
    <w:abstractNumId w:val="1"/>
  </w:num>
  <w:num w:numId="5">
    <w:abstractNumId w:val="9"/>
  </w:num>
  <w:num w:numId="6">
    <w:abstractNumId w:val="6"/>
  </w:num>
  <w:num w:numId="7">
    <w:abstractNumId w:val="10"/>
  </w:num>
  <w:num w:numId="8">
    <w:abstractNumId w:val="14"/>
  </w:num>
  <w:num w:numId="9">
    <w:abstractNumId w:val="4"/>
  </w:num>
  <w:num w:numId="10">
    <w:abstractNumId w:val="5"/>
  </w:num>
  <w:num w:numId="11">
    <w:abstractNumId w:val="7"/>
  </w:num>
  <w:num w:numId="12">
    <w:abstractNumId w:val="8"/>
  </w:num>
  <w:num w:numId="13">
    <w:abstractNumId w:val="12"/>
  </w:num>
  <w:num w:numId="14">
    <w:abstractNumId w:val="0"/>
  </w:num>
  <w:num w:numId="15">
    <w:abstractNumId w:val="2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3FD7"/>
    <w:rsid w:val="000018C8"/>
    <w:rsid w:val="00020D60"/>
    <w:rsid w:val="0003147B"/>
    <w:rsid w:val="00067A99"/>
    <w:rsid w:val="00075AE2"/>
    <w:rsid w:val="000F00ED"/>
    <w:rsid w:val="0010329A"/>
    <w:rsid w:val="00154266"/>
    <w:rsid w:val="00161BB8"/>
    <w:rsid w:val="00165634"/>
    <w:rsid w:val="00172DD4"/>
    <w:rsid w:val="001C00B3"/>
    <w:rsid w:val="001E5E06"/>
    <w:rsid w:val="001F1B66"/>
    <w:rsid w:val="0022385E"/>
    <w:rsid w:val="0028016F"/>
    <w:rsid w:val="002A647C"/>
    <w:rsid w:val="002C03A9"/>
    <w:rsid w:val="002D583E"/>
    <w:rsid w:val="002F2D46"/>
    <w:rsid w:val="0036742F"/>
    <w:rsid w:val="00387B60"/>
    <w:rsid w:val="0039178B"/>
    <w:rsid w:val="003B0539"/>
    <w:rsid w:val="003B131E"/>
    <w:rsid w:val="00433CA8"/>
    <w:rsid w:val="0045608F"/>
    <w:rsid w:val="004666EB"/>
    <w:rsid w:val="004C4765"/>
    <w:rsid w:val="004D4802"/>
    <w:rsid w:val="00546991"/>
    <w:rsid w:val="00565CDE"/>
    <w:rsid w:val="005B0CE5"/>
    <w:rsid w:val="005C09A8"/>
    <w:rsid w:val="00616F4A"/>
    <w:rsid w:val="00631C6D"/>
    <w:rsid w:val="0065720E"/>
    <w:rsid w:val="006A6DAE"/>
    <w:rsid w:val="006B7543"/>
    <w:rsid w:val="006E470B"/>
    <w:rsid w:val="00723901"/>
    <w:rsid w:val="007457B0"/>
    <w:rsid w:val="00782826"/>
    <w:rsid w:val="0079375D"/>
    <w:rsid w:val="007F466D"/>
    <w:rsid w:val="008570BE"/>
    <w:rsid w:val="00875BAB"/>
    <w:rsid w:val="008B0945"/>
    <w:rsid w:val="008B4A08"/>
    <w:rsid w:val="008F0AFF"/>
    <w:rsid w:val="008F2331"/>
    <w:rsid w:val="009772DC"/>
    <w:rsid w:val="00994E8E"/>
    <w:rsid w:val="009A670D"/>
    <w:rsid w:val="009B0503"/>
    <w:rsid w:val="00A2313A"/>
    <w:rsid w:val="00A315D5"/>
    <w:rsid w:val="00A4355C"/>
    <w:rsid w:val="00AA5286"/>
    <w:rsid w:val="00AB30C8"/>
    <w:rsid w:val="00B26A16"/>
    <w:rsid w:val="00B4729F"/>
    <w:rsid w:val="00B71FB6"/>
    <w:rsid w:val="00B8568F"/>
    <w:rsid w:val="00B85E22"/>
    <w:rsid w:val="00B865AC"/>
    <w:rsid w:val="00BB5FBF"/>
    <w:rsid w:val="00C12F82"/>
    <w:rsid w:val="00C1617E"/>
    <w:rsid w:val="00C46183"/>
    <w:rsid w:val="00C96041"/>
    <w:rsid w:val="00C96651"/>
    <w:rsid w:val="00CA606D"/>
    <w:rsid w:val="00EB658F"/>
    <w:rsid w:val="00EF1EF9"/>
    <w:rsid w:val="00F47583"/>
    <w:rsid w:val="00F50685"/>
    <w:rsid w:val="00F55595"/>
    <w:rsid w:val="00FB5BE8"/>
    <w:rsid w:val="00FC2E7C"/>
    <w:rsid w:val="00FC3F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FB944C45-C42E-47EB-A71B-C2663BDA22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C3FD7"/>
    <w:pPr>
      <w:bidi/>
    </w:pPr>
    <w:rPr>
      <w:sz w:val="24"/>
      <w:szCs w:val="24"/>
      <w:lang w:val="en-US"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018C8"/>
    <w:pPr>
      <w:keepNext/>
      <w:keepLines/>
      <w:spacing w:before="480" w:line="276" w:lineRule="auto"/>
      <w:outlineLvl w:val="0"/>
    </w:pPr>
    <w:rPr>
      <w:rFonts w:ascii="Cambria" w:hAnsi="Cambria"/>
      <w:b/>
      <w:bCs/>
      <w:color w:val="365F91"/>
      <w:sz w:val="28"/>
      <w:szCs w:val="28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character" w:customStyle="1" w:styleId="Titre1Car">
    <w:name w:val="Titre 1 Car"/>
    <w:link w:val="Titre1"/>
    <w:uiPriority w:val="9"/>
    <w:rsid w:val="000018C8"/>
    <w:rPr>
      <w:rFonts w:ascii="Cambria" w:hAnsi="Cambria"/>
      <w:b/>
      <w:bCs/>
      <w:color w:val="365F91"/>
      <w:sz w:val="28"/>
      <w:szCs w:val="28"/>
      <w:lang w:val="en-US" w:eastAsia="en-US"/>
    </w:rPr>
  </w:style>
  <w:style w:type="paragraph" w:customStyle="1" w:styleId="a">
    <w:name w:val="بلا تباعد"/>
    <w:qFormat/>
    <w:rsid w:val="00A2313A"/>
    <w:pPr>
      <w:bidi/>
    </w:pPr>
    <w:rPr>
      <w:rFonts w:ascii="Calibri" w:eastAsia="Calibri" w:hAnsi="Calibri" w:cs="Arial"/>
      <w:sz w:val="22"/>
      <w:szCs w:val="22"/>
      <w:lang w:val="en-US" w:eastAsia="en-US"/>
    </w:rPr>
  </w:style>
  <w:style w:type="table" w:styleId="Grilledutableau">
    <w:name w:val="Table Grid"/>
    <w:basedOn w:val="TableauNormal"/>
    <w:rsid w:val="0010329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0018C8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paragraph" w:styleId="Textedebulles">
    <w:name w:val="Balloon Text"/>
    <w:basedOn w:val="Normal"/>
    <w:link w:val="TextedebullesCar"/>
    <w:uiPriority w:val="99"/>
    <w:unhideWhenUsed/>
    <w:rsid w:val="000018C8"/>
    <w:rPr>
      <w:rFonts w:ascii="Tahoma" w:eastAsia="Calibri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rsid w:val="000018C8"/>
    <w:rPr>
      <w:rFonts w:ascii="Tahoma" w:eastAsia="Calibri" w:hAnsi="Tahoma" w:cs="Tahoma"/>
      <w:sz w:val="16"/>
      <w:szCs w:val="16"/>
      <w:lang w:val="en-US" w:eastAsia="en-US"/>
    </w:rPr>
  </w:style>
  <w:style w:type="paragraph" w:styleId="Pieddepage">
    <w:name w:val="footer"/>
    <w:basedOn w:val="Normal"/>
    <w:link w:val="PieddepageCar"/>
    <w:rsid w:val="000018C8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link w:val="Pieddepage"/>
    <w:rsid w:val="000018C8"/>
    <w:rPr>
      <w:sz w:val="24"/>
      <w:szCs w:val="24"/>
      <w:lang w:val="en-US" w:eastAsia="en-US"/>
    </w:rPr>
  </w:style>
  <w:style w:type="paragraph" w:styleId="En-tte">
    <w:name w:val="header"/>
    <w:basedOn w:val="Normal"/>
    <w:link w:val="En-tteCar"/>
    <w:rsid w:val="000018C8"/>
    <w:pPr>
      <w:tabs>
        <w:tab w:val="center" w:pos="4153"/>
        <w:tab w:val="right" w:pos="8306"/>
      </w:tabs>
    </w:pPr>
  </w:style>
  <w:style w:type="character" w:customStyle="1" w:styleId="En-tteCar">
    <w:name w:val="En-tête Car"/>
    <w:link w:val="En-tte"/>
    <w:rsid w:val="000018C8"/>
    <w:rPr>
      <w:sz w:val="24"/>
      <w:szCs w:val="24"/>
      <w:lang w:val="en-US" w:eastAsia="en-US"/>
    </w:rPr>
  </w:style>
  <w:style w:type="paragraph" w:styleId="Lgende">
    <w:name w:val="caption"/>
    <w:basedOn w:val="Normal"/>
    <w:next w:val="Normal"/>
    <w:qFormat/>
    <w:rsid w:val="000018C8"/>
    <w:pPr>
      <w:spacing w:before="120" w:after="120"/>
    </w:pPr>
    <w:rPr>
      <w:b/>
      <w:bCs/>
      <w:sz w:val="20"/>
      <w:szCs w:val="20"/>
    </w:rPr>
  </w:style>
  <w:style w:type="character" w:styleId="Lienhypertexte">
    <w:name w:val="Hyperlink"/>
    <w:rsid w:val="001C00B3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image" Target="media/image26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2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1.wmf"/><Relationship Id="rId74" Type="http://schemas.openxmlformats.org/officeDocument/2006/relationships/image" Target="media/image31.wmf"/><Relationship Id="rId128" Type="http://schemas.openxmlformats.org/officeDocument/2006/relationships/image" Target="media/image54.wmf"/><Relationship Id="rId149" Type="http://schemas.openxmlformats.org/officeDocument/2006/relationships/footer" Target="footer1.xml"/><Relationship Id="rId5" Type="http://schemas.openxmlformats.org/officeDocument/2006/relationships/footnotes" Target="footnotes.xml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8.wmf"/><Relationship Id="rId118" Type="http://schemas.openxmlformats.org/officeDocument/2006/relationships/image" Target="media/image50.wmf"/><Relationship Id="rId134" Type="http://schemas.openxmlformats.org/officeDocument/2006/relationships/image" Target="media/image57.wmf"/><Relationship Id="rId139" Type="http://schemas.openxmlformats.org/officeDocument/2006/relationships/image" Target="media/image59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150" Type="http://schemas.openxmlformats.org/officeDocument/2006/relationships/footer" Target="footer2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image" Target="media/image44.wmf"/><Relationship Id="rId108" Type="http://schemas.openxmlformats.org/officeDocument/2006/relationships/image" Target="media/image46.wmf"/><Relationship Id="rId124" Type="http://schemas.openxmlformats.org/officeDocument/2006/relationships/image" Target="media/image52.wmf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7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3.bin"/><Relationship Id="rId145" Type="http://schemas.openxmlformats.org/officeDocument/2006/relationships/image" Target="media/image6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3.bin"/><Relationship Id="rId44" Type="http://schemas.openxmlformats.org/officeDocument/2006/relationships/image" Target="media/image18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5.wmf"/><Relationship Id="rId135" Type="http://schemas.openxmlformats.org/officeDocument/2006/relationships/oleObject" Target="embeddings/oleObject71.bin"/><Relationship Id="rId151" Type="http://schemas.openxmlformats.org/officeDocument/2006/relationships/header" Target="header3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6.bin"/><Relationship Id="rId141" Type="http://schemas.openxmlformats.org/officeDocument/2006/relationships/chart" Target="charts/chart3.xml"/><Relationship Id="rId146" Type="http://schemas.openxmlformats.org/officeDocument/2006/relationships/oleObject" Target="embeddings/oleObject76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49.wmf"/><Relationship Id="rId131" Type="http://schemas.openxmlformats.org/officeDocument/2006/relationships/oleObject" Target="embeddings/oleObject69.bin"/><Relationship Id="rId136" Type="http://schemas.openxmlformats.org/officeDocument/2006/relationships/chart" Target="charts/chart2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Relationship Id="rId152" Type="http://schemas.openxmlformats.org/officeDocument/2006/relationships/footer" Target="footer3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26" Type="http://schemas.openxmlformats.org/officeDocument/2006/relationships/image" Target="media/image53.wmf"/><Relationship Id="rId147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4.bin"/><Relationship Id="rId142" Type="http://schemas.openxmlformats.org/officeDocument/2006/relationships/image" Target="media/image60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7.wmf"/><Relationship Id="rId132" Type="http://schemas.openxmlformats.org/officeDocument/2006/relationships/image" Target="media/image56.wmf"/><Relationship Id="rId153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4.bin"/><Relationship Id="rId148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54" Type="http://schemas.openxmlformats.org/officeDocument/2006/relationships/theme" Target="theme/theme1.xml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chart" Target="charts/chart1.xml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6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s://prof27math.weebly.com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65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noFill/>
        <a:ln w="25400">
          <a:noFill/>
        </a:ln>
      </c:spPr>
    </c:sideWall>
    <c:backWall>
      <c:thickness val="0"/>
      <c:spPr>
        <a:noFill/>
        <a:ln w="25400">
          <a:noFill/>
        </a:ln>
      </c:spPr>
    </c:backWall>
    <c:plotArea>
      <c:layout>
        <c:manualLayout>
          <c:layoutTarget val="inner"/>
          <c:xMode val="edge"/>
          <c:yMode val="edge"/>
          <c:x val="8.4337349397590355E-2"/>
          <c:y val="9.375E-2"/>
          <c:w val="0.5993975903614458"/>
          <c:h val="0.69374999999999998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0-FDFC-47C5-A590-E8664AD74327}"/>
              </c:ext>
            </c:extLst>
          </c:dPt>
          <c:dPt>
            <c:idx val="1"/>
            <c:invertIfNegative val="0"/>
            <c:bubble3D val="0"/>
            <c:spPr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1-FDFC-47C5-A590-E8664AD74327}"/>
              </c:ext>
            </c:extLst>
          </c:dPt>
          <c:dPt>
            <c:idx val="2"/>
            <c:invertIfNegative val="0"/>
            <c:bubble3D val="0"/>
            <c:spPr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2-FDFC-47C5-A590-E8664AD74327}"/>
              </c:ext>
            </c:extLst>
          </c:dPt>
          <c:dPt>
            <c:idx val="3"/>
            <c:invertIfNegative val="0"/>
            <c:bubble3D val="0"/>
            <c:spPr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3-FDFC-47C5-A590-E8664AD74327}"/>
              </c:ext>
            </c:extLst>
          </c:dPt>
          <c:cat>
            <c:numRef>
              <c:f>Sheet1!$B$1:$E$1</c:f>
              <c:numCache>
                <c:formatCode>General</c:formatCode>
                <c:ptCount val="4"/>
                <c:pt idx="0">
                  <c:v>300</c:v>
                </c:pt>
                <c:pt idx="1">
                  <c:v>400</c:v>
                </c:pt>
                <c:pt idx="2">
                  <c:v>500</c:v>
                </c:pt>
                <c:pt idx="3">
                  <c:v>600</c:v>
                </c:pt>
              </c:numCache>
            </c:numRef>
          </c:cat>
          <c:val>
            <c:numRef>
              <c:f>Sheet1!$B$2:$E$2</c:f>
              <c:numCache>
                <c:formatCode>General</c:formatCode>
                <c:ptCount val="4"/>
                <c:pt idx="0">
                  <c:v>5</c:v>
                </c:pt>
                <c:pt idx="1">
                  <c:v>15</c:v>
                </c:pt>
                <c:pt idx="2">
                  <c:v>10</c:v>
                </c:pt>
                <c:pt idx="3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FDFC-47C5-A590-E8664AD743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506114287"/>
        <c:axId val="1"/>
        <c:axId val="0"/>
      </c:bar3DChart>
      <c:catAx>
        <c:axId val="506114287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1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506114287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8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32"/>
      <c:rotY val="20"/>
      <c:depthPercent val="20"/>
      <c:rAngAx val="1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solidFill>
          <a:srgbClr val="FFFFFF"/>
        </a:solidFill>
        <a:ln w="12700">
          <a:solidFill>
            <a:srgbClr val="FFFFFF"/>
          </a:solidFill>
          <a:prstDash val="solid"/>
        </a:ln>
      </c:spPr>
    </c:sideWall>
    <c:backWall>
      <c:thickness val="0"/>
      <c:spPr>
        <a:solidFill>
          <a:srgbClr val="FFFFFF"/>
        </a:solidFill>
        <a:ln w="12700">
          <a:solidFill>
            <a:srgbClr val="FFFFFF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7.8899082568807344E-2"/>
          <c:y val="3.6363636363636362E-2"/>
          <c:w val="0.80183486238532109"/>
          <c:h val="0.6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Est</c:v>
                </c:pt>
              </c:strCache>
            </c:strRef>
          </c:tx>
          <c:spPr>
            <a:solidFill>
              <a:srgbClr val="FFFFFF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E$1</c:f>
              <c:strCache>
                <c:ptCount val="4"/>
                <c:pt idx="0">
                  <c:v>كرة الطائرة</c:v>
                </c:pt>
                <c:pt idx="1">
                  <c:v>كرة السلة</c:v>
                </c:pt>
                <c:pt idx="2">
                  <c:v>كرة لبقدم</c:v>
                </c:pt>
                <c:pt idx="3">
                  <c:v>كرة اليد</c:v>
                </c:pt>
              </c:strCache>
            </c:strRef>
          </c:cat>
          <c:val>
            <c:numRef>
              <c:f>Sheet1!$B$2:$E$2</c:f>
              <c:numCache>
                <c:formatCode>General</c:formatCode>
                <c:ptCount val="4"/>
                <c:pt idx="0">
                  <c:v>10</c:v>
                </c:pt>
                <c:pt idx="1">
                  <c:v>5</c:v>
                </c:pt>
                <c:pt idx="2">
                  <c:v>15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0FD-4795-AA72-514933CAE6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gapDepth val="0"/>
        <c:shape val="box"/>
        <c:axId val="506105487"/>
        <c:axId val="1"/>
        <c:axId val="0"/>
      </c:bar3DChart>
      <c:catAx>
        <c:axId val="506105487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-2700000" vert="horz"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1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506105487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8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267657992565056"/>
          <c:y val="0.11666666666666667"/>
          <c:w val="0.84386617100371752"/>
          <c:h val="0.6833333333333333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Est</c:v>
                </c:pt>
              </c:strCache>
            </c:strRef>
          </c:tx>
          <c:spPr>
            <a:solidFill>
              <a:srgbClr val="9999FF"/>
            </a:solidFill>
            <a:ln w="12691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Sheet1!$B$1:$E$1</c:f>
              <c:numCache>
                <c:formatCode>General</c:formatCode>
                <c:ptCount val="4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</c:numCache>
            </c:numRef>
          </c:cat>
          <c:val>
            <c:numRef>
              <c:f>Sheet1!$B$2:$E$2</c:f>
              <c:numCache>
                <c:formatCode>General</c:formatCode>
                <c:ptCount val="4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43B-4999-AD36-85714B6286D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axId val="506106287"/>
        <c:axId val="1"/>
      </c:barChart>
      <c:catAx>
        <c:axId val="506106287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99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1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317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99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506106287"/>
        <c:crosses val="autoZero"/>
        <c:crossBetween val="between"/>
      </c:valAx>
      <c:spPr>
        <a:solidFill>
          <a:srgbClr val="FFFFFF"/>
        </a:solidFill>
        <a:ln w="25382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799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014</Words>
  <Characters>11080</Characters>
  <Application>Microsoft Office Word</Application>
  <DocSecurity>0</DocSecurity>
  <Lines>92</Lines>
  <Paragraphs>26</Paragraphs>
  <ScaleCrop>false</ScaleCrop>
  <HeadingPairs>
    <vt:vector size="6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3" baseType="lpstr">
      <vt:lpstr> متوسطة بركاني علي أولاد قاسم                                                                      التاريخ: 07 -12-2007                          المستوى السنة الرابعة متوسط                                                                         الزمـــــ</vt:lpstr>
      <vt:lpstr> متوسطة بركاني علي أولاد قاسم                                                                      التاريخ: 07 -12-2007                          المستوى السنة الرابعة متوسط                                                                         الزمـــــ</vt:lpstr>
      <vt:lpstr> متوسطة بركاني علي أولاد قاسم                                                                      التاريخ: 07 -12-2007                          المستوى السنة الرابعة متوسط                                                                         الزمـــــ</vt:lpstr>
    </vt:vector>
  </TitlesOfParts>
  <Company>12</Company>
  <LinksUpToDate>false</LinksUpToDate>
  <CharactersWithSpaces>13068</CharactersWithSpaces>
  <SharedDoc>false</SharedDoc>
  <HLinks>
    <vt:vector size="6" baseType="variant">
      <vt:variant>
        <vt:i4>2818090</vt:i4>
      </vt:variant>
      <vt:variant>
        <vt:i4>0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متوسطة بركاني علي أولاد قاسم                                                                      التاريخ: 07 -12-2007                          المستوى السنة الرابعة متوسط                                                                         الزمـــــ</dc:title>
  <dc:subject/>
  <dc:creator>اليامين</dc:creator>
  <cp:keywords/>
  <dc:description/>
  <cp:lastModifiedBy>hocine</cp:lastModifiedBy>
  <cp:revision>2</cp:revision>
  <cp:lastPrinted>2001-12-31T23:06:00Z</cp:lastPrinted>
  <dcterms:created xsi:type="dcterms:W3CDTF">2019-06-16T23:15:00Z</dcterms:created>
  <dcterms:modified xsi:type="dcterms:W3CDTF">2019-06-16T23:15:00Z</dcterms:modified>
</cp:coreProperties>
</file>